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D566D" w:rsidRDefault="00C91895" w:rsidP="00C91895">
      <w:pPr>
        <w:rPr>
          <w:b/>
          <w:sz w:val="30"/>
          <w:szCs w:val="30"/>
          <w:u w:val="single"/>
        </w:rPr>
      </w:pPr>
      <w:r w:rsidRPr="00B6777E">
        <w:rPr>
          <w:rFonts w:hint="eastAsia"/>
          <w:b/>
          <w:sz w:val="30"/>
          <w:szCs w:val="30"/>
          <w:u w:val="single"/>
        </w:rPr>
        <w:t>Lecture Note</w:t>
      </w:r>
      <w:r w:rsidR="00E82FA1">
        <w:rPr>
          <w:rFonts w:hint="eastAsia"/>
          <w:b/>
          <w:sz w:val="30"/>
          <w:szCs w:val="30"/>
          <w:u w:val="single"/>
        </w:rPr>
        <w:t>:</w:t>
      </w:r>
      <w:r w:rsidRPr="00B6777E">
        <w:rPr>
          <w:rFonts w:hint="eastAsia"/>
          <w:b/>
          <w:sz w:val="30"/>
          <w:szCs w:val="30"/>
          <w:u w:val="single"/>
        </w:rPr>
        <w:t xml:space="preserve"> Numerical Analysis </w:t>
      </w:r>
      <w:r w:rsidR="009048F9" w:rsidRPr="009048F9">
        <w:rPr>
          <w:b/>
          <w:sz w:val="30"/>
          <w:szCs w:val="30"/>
          <w:u w:val="single"/>
        </w:rPr>
        <w:t>(1</w:t>
      </w:r>
      <w:r w:rsidR="00410B45">
        <w:rPr>
          <w:b/>
          <w:sz w:val="30"/>
          <w:szCs w:val="30"/>
          <w:u w:val="single"/>
        </w:rPr>
        <w:t>7</w:t>
      </w:r>
      <w:r w:rsidR="009048F9" w:rsidRPr="009048F9">
        <w:rPr>
          <w:b/>
          <w:sz w:val="30"/>
          <w:szCs w:val="30"/>
          <w:u w:val="single"/>
        </w:rPr>
        <w:t xml:space="preserve">) </w:t>
      </w:r>
      <w:r w:rsidR="00410B45">
        <w:rPr>
          <w:b/>
          <w:sz w:val="30"/>
          <w:szCs w:val="30"/>
          <w:u w:val="single"/>
        </w:rPr>
        <w:t>ODE Applications</w:t>
      </w:r>
    </w:p>
    <w:p w:rsidR="00CA7F04" w:rsidRPr="00927D9A" w:rsidRDefault="00CA7F04" w:rsidP="00CA7F04">
      <w:pPr>
        <w:spacing w:line="240" w:lineRule="auto"/>
        <w:ind w:leftChars="142" w:firstLineChars="350" w:firstLine="824"/>
        <w:rPr>
          <w:b/>
          <w:sz w:val="24"/>
          <w:szCs w:val="24"/>
        </w:rPr>
      </w:pPr>
    </w:p>
    <w:p w:rsidR="00B813A7" w:rsidRDefault="00130F78" w:rsidP="00153014">
      <w:pPr>
        <w:pStyle w:val="a3"/>
        <w:numPr>
          <w:ilvl w:val="0"/>
          <w:numId w:val="1"/>
        </w:numPr>
        <w:ind w:leftChars="0" w:left="284" w:hanging="284"/>
        <w:rPr>
          <w:b/>
          <w:sz w:val="24"/>
          <w:szCs w:val="24"/>
        </w:rPr>
      </w:pPr>
      <w:r>
        <w:rPr>
          <w:b/>
          <w:sz w:val="24"/>
          <w:szCs w:val="24"/>
        </w:rPr>
        <w:t>1-D Ground Vehicle Problem</w:t>
      </w:r>
      <w:r w:rsidR="00071EE1">
        <w:rPr>
          <w:b/>
          <w:sz w:val="24"/>
          <w:szCs w:val="24"/>
        </w:rPr>
        <w:t>: Dynamics and Control</w:t>
      </w:r>
    </w:p>
    <w:p w:rsidR="00130F78" w:rsidRPr="00B91479" w:rsidRDefault="00130F78" w:rsidP="00B91479">
      <w:pPr>
        <w:pStyle w:val="a3"/>
        <w:numPr>
          <w:ilvl w:val="1"/>
          <w:numId w:val="36"/>
        </w:numPr>
        <w:spacing w:line="240" w:lineRule="auto"/>
        <w:ind w:leftChars="0" w:left="709" w:hanging="639"/>
        <w:rPr>
          <w:sz w:val="22"/>
          <w:szCs w:val="22"/>
        </w:rPr>
      </w:pPr>
      <w:r w:rsidRPr="00B91479">
        <w:rPr>
          <w:sz w:val="22"/>
          <w:szCs w:val="22"/>
        </w:rPr>
        <w:t>Problem statement: Car motion along the load with hills and valleys using a point-mass model</w:t>
      </w:r>
    </w:p>
    <w:p w:rsidR="00130F78" w:rsidRDefault="00130F78" w:rsidP="00130F78">
      <w:pPr>
        <w:spacing w:line="240" w:lineRule="auto"/>
        <w:ind w:leftChars="50" w:left="100" w:firstLineChars="100" w:firstLine="220"/>
        <w:rPr>
          <w:sz w:val="22"/>
          <w:szCs w:val="22"/>
        </w:rPr>
      </w:pPr>
      <w:r>
        <w:rPr>
          <w:rFonts w:hint="eastAsia"/>
          <w:sz w:val="22"/>
          <w:szCs w:val="22"/>
        </w:rPr>
        <w:t xml:space="preserve"> </w:t>
      </w:r>
      <w:r>
        <w:rPr>
          <w:sz w:val="22"/>
          <w:szCs w:val="22"/>
        </w:rPr>
        <w:t xml:space="preserve">    </w:t>
      </w:r>
      <w:r>
        <w:rPr>
          <w:rFonts w:hint="eastAsia"/>
          <w:sz w:val="22"/>
          <w:szCs w:val="22"/>
        </w:rPr>
        <w:t xml:space="preserve"> </w:t>
      </w:r>
      <w:r>
        <w:rPr>
          <w:sz w:val="22"/>
          <w:szCs w:val="22"/>
        </w:rPr>
        <w:t xml:space="preserve">    </w:t>
      </w:r>
      <w:r w:rsidRPr="00130F78">
        <w:rPr>
          <w:sz w:val="22"/>
          <w:szCs w:val="22"/>
        </w:rPr>
        <w:drawing>
          <wp:inline distT="0" distB="0" distL="0" distR="0" wp14:anchorId="399E2855" wp14:editId="23FDD14D">
            <wp:extent cx="3071342" cy="1360714"/>
            <wp:effectExtent l="0" t="0" r="0" b="0"/>
            <wp:docPr id="13" name="그림 12">
              <a:extLst xmlns:a="http://schemas.openxmlformats.org/drawingml/2006/main">
                <a:ext uri="{FF2B5EF4-FFF2-40B4-BE49-F238E27FC236}">
                  <a16:creationId xmlns:a16="http://schemas.microsoft.com/office/drawing/2014/main" id="{AA420688-A441-4237-A231-2C3FF637FA85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그림 12">
                      <a:extLst>
                        <a:ext uri="{FF2B5EF4-FFF2-40B4-BE49-F238E27FC236}">
                          <a16:creationId xmlns:a16="http://schemas.microsoft.com/office/drawing/2014/main" id="{AA420688-A441-4237-A231-2C3FF637FA85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85109" cy="13668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71EE1" w:rsidRPr="00071EE1">
        <w:rPr>
          <w:noProof/>
        </w:rPr>
        <w:t xml:space="preserve"> </w:t>
      </w:r>
      <w:r w:rsidR="00071EE1">
        <w:rPr>
          <w:noProof/>
        </w:rPr>
        <w:t xml:space="preserve">     </w:t>
      </w:r>
      <w:r w:rsidR="00071EE1" w:rsidRPr="00071EE1">
        <w:rPr>
          <w:sz w:val="22"/>
          <w:szCs w:val="22"/>
        </w:rPr>
        <w:drawing>
          <wp:inline distT="0" distB="0" distL="0" distR="0" wp14:anchorId="48A08D2B" wp14:editId="0DFD729B">
            <wp:extent cx="1421033" cy="1185636"/>
            <wp:effectExtent l="0" t="0" r="8255" b="0"/>
            <wp:docPr id="4" name="그림 4">
              <a:extLst xmlns:a="http://schemas.openxmlformats.org/drawingml/2006/main">
                <a:ext uri="{FF2B5EF4-FFF2-40B4-BE49-F238E27FC236}">
                  <a16:creationId xmlns:a16="http://schemas.microsoft.com/office/drawing/2014/main" id="{C6A21D4D-9794-4E1E-9BBA-5EAD9AFCBC53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그림 4">
                      <a:extLst>
                        <a:ext uri="{FF2B5EF4-FFF2-40B4-BE49-F238E27FC236}">
                          <a16:creationId xmlns:a16="http://schemas.microsoft.com/office/drawing/2014/main" id="{C6A21D4D-9794-4E1E-9BBA-5EAD9AFCBC53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433848" cy="11963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30F78" w:rsidRDefault="00130F78" w:rsidP="00130F78">
      <w:pPr>
        <w:spacing w:line="240" w:lineRule="auto"/>
        <w:ind w:leftChars="50" w:left="100" w:firstLineChars="100" w:firstLine="220"/>
        <w:rPr>
          <w:sz w:val="22"/>
          <w:szCs w:val="22"/>
        </w:rPr>
      </w:pPr>
    </w:p>
    <w:p w:rsidR="00130F78" w:rsidRDefault="00BF4565" w:rsidP="00071EE1">
      <w:pPr>
        <w:spacing w:line="240" w:lineRule="auto"/>
        <w:ind w:leftChars="50" w:left="100" w:firstLineChars="350" w:firstLine="770"/>
        <w:rPr>
          <w:sz w:val="22"/>
          <w:szCs w:val="22"/>
        </w:rPr>
      </w:pPr>
      <w:r w:rsidRPr="00071EE1">
        <w:rPr>
          <w:position w:val="-58"/>
          <w:sz w:val="22"/>
          <w:szCs w:val="22"/>
        </w:rPr>
        <w:object w:dxaOrig="4440" w:dyaOrig="1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495" type="#_x0000_t75" style="width:222pt;height:64.7pt" o:ole="">
            <v:imagedata r:id="rId10" o:title=""/>
          </v:shape>
          <o:OLEObject Type="Embed" ProgID="Equation.DSMT4" ShapeID="_x0000_i1495" DrawAspect="Content" ObjectID="_1604490801" r:id="rId11"/>
        </w:object>
      </w:r>
    </w:p>
    <w:p w:rsidR="00130F78" w:rsidRDefault="00130F78" w:rsidP="00130F78">
      <w:pPr>
        <w:spacing w:line="240" w:lineRule="auto"/>
        <w:ind w:leftChars="50" w:left="100" w:firstLineChars="100" w:firstLine="220"/>
        <w:rPr>
          <w:sz w:val="22"/>
          <w:szCs w:val="22"/>
        </w:rPr>
      </w:pPr>
    </w:p>
    <w:p w:rsidR="00130F78" w:rsidRDefault="00071EE1" w:rsidP="00130F78">
      <w:pPr>
        <w:spacing w:line="240" w:lineRule="auto"/>
        <w:ind w:leftChars="50" w:left="100" w:firstLineChars="100" w:firstLine="220"/>
        <w:rPr>
          <w:sz w:val="22"/>
          <w:szCs w:val="22"/>
        </w:rPr>
      </w:pPr>
      <w:r>
        <w:rPr>
          <w:rFonts w:hint="eastAsia"/>
          <w:sz w:val="22"/>
          <w:szCs w:val="22"/>
        </w:rPr>
        <w:t xml:space="preserve"> </w:t>
      </w:r>
      <w:r>
        <w:rPr>
          <w:sz w:val="22"/>
          <w:szCs w:val="22"/>
        </w:rPr>
        <w:t xml:space="preserve"> where</w:t>
      </w:r>
    </w:p>
    <w:p w:rsidR="00130F78" w:rsidRDefault="00071EE1" w:rsidP="00130F78">
      <w:pPr>
        <w:spacing w:line="240" w:lineRule="auto"/>
        <w:ind w:leftChars="50" w:left="100" w:firstLineChars="100" w:firstLine="220"/>
        <w:rPr>
          <w:sz w:val="22"/>
          <w:szCs w:val="22"/>
        </w:rPr>
      </w:pPr>
      <w:r w:rsidRPr="00071EE1">
        <w:rPr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>
                <wp:simplePos x="0" y="0"/>
                <wp:positionH relativeFrom="column">
                  <wp:posOffset>1067435</wp:posOffset>
                </wp:positionH>
                <wp:positionV relativeFrom="paragraph">
                  <wp:posOffset>3175</wp:posOffset>
                </wp:positionV>
                <wp:extent cx="5055870" cy="2301875"/>
                <wp:effectExtent l="0" t="0" r="0" b="3175"/>
                <wp:wrapSquare wrapText="bothSides"/>
                <wp:docPr id="217" name="텍스트 상자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55870" cy="23018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71EE1" w:rsidRDefault="00071EE1">
                            <w:r>
                              <w:t>: mass</w:t>
                            </w:r>
                            <w:r w:rsidR="00B91479">
                              <w:t xml:space="preserve"> (=1500 kg)</w:t>
                            </w:r>
                          </w:p>
                          <w:p w:rsidR="00071EE1" w:rsidRDefault="00071EE1">
                            <w:r>
                              <w:rPr>
                                <w:rFonts w:hint="eastAsia"/>
                              </w:rPr>
                              <w:t>:</w:t>
                            </w:r>
                            <w:r>
                              <w:t xml:space="preserve"> x-position</w:t>
                            </w:r>
                          </w:p>
                          <w:p w:rsidR="00071EE1" w:rsidRDefault="00071EE1">
                            <w:r>
                              <w:t>: gravity constant</w:t>
                            </w:r>
                            <w:r w:rsidR="00B91479">
                              <w:t xml:space="preserve"> (=9.8)</w:t>
                            </w:r>
                          </w:p>
                          <w:p w:rsidR="00071EE1" w:rsidRDefault="00071EE1">
                            <w:r>
                              <w:rPr>
                                <w:rFonts w:hint="eastAsia"/>
                              </w:rPr>
                              <w:t>:</w:t>
                            </w:r>
                            <w:r>
                              <w:t xml:space="preserve"> climb angle</w:t>
                            </w:r>
                          </w:p>
                          <w:p w:rsidR="00071EE1" w:rsidRDefault="00071EE1">
                            <w:r>
                              <w:rPr>
                                <w:rFonts w:hint="eastAsia"/>
                              </w:rPr>
                              <w:t>:</w:t>
                            </w:r>
                            <w:r>
                              <w:t xml:space="preserve"> friction force (from bearin</w:t>
                            </w:r>
                            <w:r w:rsidR="00B91479">
                              <w:t>g</w:t>
                            </w:r>
                            <w:r>
                              <w:t>s, not from the static friction between the wheel and ground</w:t>
                            </w:r>
                          </w:p>
                          <w:p w:rsidR="00071EE1" w:rsidRDefault="00071EE1">
                            <w:r>
                              <w:rPr>
                                <w:rFonts w:hint="eastAsia"/>
                              </w:rPr>
                              <w:t>:</w:t>
                            </w:r>
                            <w:r>
                              <w:t xml:space="preserve"> drag coefficient (= 0.</w:t>
                            </w:r>
                            <w:r w:rsidR="00BF4565">
                              <w:t>45</w:t>
                            </w:r>
                            <w:r>
                              <w:t>)</w:t>
                            </w:r>
                          </w:p>
                          <w:p w:rsidR="00071EE1" w:rsidRDefault="00071EE1">
                            <w:r>
                              <w:rPr>
                                <w:rFonts w:hint="eastAsia"/>
                              </w:rPr>
                              <w:t>:</w:t>
                            </w:r>
                            <w:r>
                              <w:t xml:space="preserve"> air density</w:t>
                            </w:r>
                            <w:r w:rsidR="00B91479">
                              <w:t xml:space="preserve">  </w:t>
                            </w:r>
                            <w:proofErr w:type="gramStart"/>
                            <w:r w:rsidR="00B91479">
                              <w:t xml:space="preserve">   (</w:t>
                            </w:r>
                            <w:proofErr w:type="gramEnd"/>
                            <w:r w:rsidR="00B91479">
                              <w:t>=1.2250 kg/m</w:t>
                            </w:r>
                            <w:r w:rsidR="00B91479">
                              <w:rPr>
                                <w:vertAlign w:val="superscript"/>
                              </w:rPr>
                              <w:t>3</w:t>
                            </w:r>
                            <w:r w:rsidR="00B91479">
                              <w:t>)</w:t>
                            </w:r>
                          </w:p>
                          <w:p w:rsidR="00071EE1" w:rsidRDefault="00071EE1">
                            <w:r>
                              <w:rPr>
                                <w:rFonts w:hint="eastAsia"/>
                              </w:rPr>
                              <w:t>:</w:t>
                            </w:r>
                            <w:r>
                              <w:t xml:space="preserve"> reference area of the car (=1.0</w:t>
                            </w:r>
                            <w:r w:rsidR="00BF4565">
                              <w:t xml:space="preserve"> </w:t>
                            </w:r>
                            <w:r>
                              <w:t>m</w:t>
                            </w:r>
                            <w:r w:rsidRPr="00071EE1">
                              <w:rPr>
                                <w:vertAlign w:val="superscript"/>
                              </w:rPr>
                              <w:t>2</w:t>
                            </w:r>
                            <w:r>
                              <w:t>)</w:t>
                            </w:r>
                          </w:p>
                          <w:p w:rsidR="00071EE1" w:rsidRDefault="00071EE1">
                            <w:r>
                              <w:t>: thrust</w:t>
                            </w:r>
                            <w:r w:rsidR="00BF4565">
                              <w:t xml:space="preserve"> input</w:t>
                            </w:r>
                            <w:r w:rsidR="00B91479">
                              <w:t xml:space="preserve">. </w:t>
                            </w:r>
                            <w:proofErr w:type="gramStart"/>
                            <w:r w:rsidR="00B91479">
                              <w:t>Actually, it</w:t>
                            </w:r>
                            <w:proofErr w:type="gramEnd"/>
                            <w:r w:rsidR="00B91479">
                              <w:t xml:space="preserve"> comes from the </w:t>
                            </w:r>
                            <w:r w:rsidR="00B91479">
                              <w:t xml:space="preserve">static friction </w:t>
                            </w:r>
                            <w:r w:rsidR="00B91479">
                              <w:t xml:space="preserve">force </w:t>
                            </w:r>
                            <w:r w:rsidR="00B91479">
                              <w:t>between the wheel and ground</w:t>
                            </w:r>
                            <w:r w:rsidR="00B91479">
                              <w:t>.</w:t>
                            </w:r>
                          </w:p>
                          <w:p w:rsidR="00B91479" w:rsidRPr="00071EE1" w:rsidRDefault="00B91479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 xml:space="preserve">      The required torque is supply by the engine through the transmission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텍스트 상자 2" o:spid="_x0000_s1026" type="#_x0000_t202" style="position:absolute;left:0;text-align:left;margin-left:84.05pt;margin-top:.25pt;width:398.1pt;height:181.25pt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" stroked="f">
                <v:textbox>
                  <w:txbxContent>
                    <w:p w:rsidR="00071EE1" w:rsidRDefault="00071EE1">
                      <w:r>
                        <w:t>: mass</w:t>
                      </w:r>
                      <w:r w:rsidR="00B91479">
                        <w:t xml:space="preserve"> (=1500 kg)</w:t>
                      </w:r>
                    </w:p>
                    <w:p w:rsidR="00071EE1" w:rsidRDefault="00071EE1">
                      <w:r>
                        <w:rPr>
                          <w:rFonts w:hint="eastAsia"/>
                        </w:rPr>
                        <w:t>:</w:t>
                      </w:r>
                      <w:r>
                        <w:t xml:space="preserve"> x-position</w:t>
                      </w:r>
                    </w:p>
                    <w:p w:rsidR="00071EE1" w:rsidRDefault="00071EE1">
                      <w:r>
                        <w:t>: gravity constant</w:t>
                      </w:r>
                      <w:r w:rsidR="00B91479">
                        <w:t xml:space="preserve"> (=9.8)</w:t>
                      </w:r>
                    </w:p>
                    <w:p w:rsidR="00071EE1" w:rsidRDefault="00071EE1">
                      <w:r>
                        <w:rPr>
                          <w:rFonts w:hint="eastAsia"/>
                        </w:rPr>
                        <w:t>:</w:t>
                      </w:r>
                      <w:r>
                        <w:t xml:space="preserve"> climb angle</w:t>
                      </w:r>
                    </w:p>
                    <w:p w:rsidR="00071EE1" w:rsidRDefault="00071EE1">
                      <w:r>
                        <w:rPr>
                          <w:rFonts w:hint="eastAsia"/>
                        </w:rPr>
                        <w:t>:</w:t>
                      </w:r>
                      <w:r>
                        <w:t xml:space="preserve"> friction force (from bearin</w:t>
                      </w:r>
                      <w:r w:rsidR="00B91479">
                        <w:t>g</w:t>
                      </w:r>
                      <w:r>
                        <w:t>s, not from the static friction between the wheel and ground</w:t>
                      </w:r>
                    </w:p>
                    <w:p w:rsidR="00071EE1" w:rsidRDefault="00071EE1">
                      <w:r>
                        <w:rPr>
                          <w:rFonts w:hint="eastAsia"/>
                        </w:rPr>
                        <w:t>:</w:t>
                      </w:r>
                      <w:r>
                        <w:t xml:space="preserve"> drag coefficient (= 0.</w:t>
                      </w:r>
                      <w:r w:rsidR="00BF4565">
                        <w:t>45</w:t>
                      </w:r>
                      <w:r>
                        <w:t>)</w:t>
                      </w:r>
                    </w:p>
                    <w:p w:rsidR="00071EE1" w:rsidRDefault="00071EE1">
                      <w:r>
                        <w:rPr>
                          <w:rFonts w:hint="eastAsia"/>
                        </w:rPr>
                        <w:t>:</w:t>
                      </w:r>
                      <w:r>
                        <w:t xml:space="preserve"> air density</w:t>
                      </w:r>
                      <w:r w:rsidR="00B91479">
                        <w:t xml:space="preserve">  </w:t>
                      </w:r>
                      <w:proofErr w:type="gramStart"/>
                      <w:r w:rsidR="00B91479">
                        <w:t xml:space="preserve">   (</w:t>
                      </w:r>
                      <w:proofErr w:type="gramEnd"/>
                      <w:r w:rsidR="00B91479">
                        <w:t>=1.2250 kg/m</w:t>
                      </w:r>
                      <w:r w:rsidR="00B91479">
                        <w:rPr>
                          <w:vertAlign w:val="superscript"/>
                        </w:rPr>
                        <w:t>3</w:t>
                      </w:r>
                      <w:r w:rsidR="00B91479">
                        <w:t>)</w:t>
                      </w:r>
                    </w:p>
                    <w:p w:rsidR="00071EE1" w:rsidRDefault="00071EE1">
                      <w:r>
                        <w:rPr>
                          <w:rFonts w:hint="eastAsia"/>
                        </w:rPr>
                        <w:t>:</w:t>
                      </w:r>
                      <w:r>
                        <w:t xml:space="preserve"> reference area of the car (=1.0</w:t>
                      </w:r>
                      <w:r w:rsidR="00BF4565">
                        <w:t xml:space="preserve"> </w:t>
                      </w:r>
                      <w:r>
                        <w:t>m</w:t>
                      </w:r>
                      <w:r w:rsidRPr="00071EE1">
                        <w:rPr>
                          <w:vertAlign w:val="superscript"/>
                        </w:rPr>
                        <w:t>2</w:t>
                      </w:r>
                      <w:r>
                        <w:t>)</w:t>
                      </w:r>
                    </w:p>
                    <w:p w:rsidR="00071EE1" w:rsidRDefault="00071EE1">
                      <w:r>
                        <w:t>: thrust</w:t>
                      </w:r>
                      <w:r w:rsidR="00BF4565">
                        <w:t xml:space="preserve"> input</w:t>
                      </w:r>
                      <w:r w:rsidR="00B91479">
                        <w:t xml:space="preserve">. </w:t>
                      </w:r>
                      <w:proofErr w:type="gramStart"/>
                      <w:r w:rsidR="00B91479">
                        <w:t>Actually, it</w:t>
                      </w:r>
                      <w:proofErr w:type="gramEnd"/>
                      <w:r w:rsidR="00B91479">
                        <w:t xml:space="preserve"> comes from the </w:t>
                      </w:r>
                      <w:r w:rsidR="00B91479">
                        <w:t xml:space="preserve">static friction </w:t>
                      </w:r>
                      <w:r w:rsidR="00B91479">
                        <w:t xml:space="preserve">force </w:t>
                      </w:r>
                      <w:r w:rsidR="00B91479">
                        <w:t>between the wheel and ground</w:t>
                      </w:r>
                      <w:r w:rsidR="00B91479">
                        <w:t>.</w:t>
                      </w:r>
                    </w:p>
                    <w:p w:rsidR="00B91479" w:rsidRPr="00071EE1" w:rsidRDefault="00B91479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 xml:space="preserve">      The required torque is supply by the engine through the transmission.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hint="eastAsia"/>
          <w:sz w:val="22"/>
          <w:szCs w:val="22"/>
        </w:rPr>
        <w:t xml:space="preserve"> </w:t>
      </w:r>
      <w:r>
        <w:rPr>
          <w:sz w:val="22"/>
          <w:szCs w:val="22"/>
        </w:rPr>
        <w:t xml:space="preserve">     </w:t>
      </w:r>
      <w:r w:rsidRPr="00071EE1">
        <w:rPr>
          <w:position w:val="-150"/>
          <w:sz w:val="22"/>
          <w:szCs w:val="22"/>
        </w:rPr>
        <w:object w:dxaOrig="360" w:dyaOrig="3100">
          <v:shape id="_x0000_i1168" type="#_x0000_t75" style="width:18pt;height:156.45pt" o:ole="">
            <v:imagedata r:id="rId12" o:title=""/>
          </v:shape>
          <o:OLEObject Type="Embed" ProgID="Equation.DSMT4" ShapeID="_x0000_i1168" DrawAspect="Content" ObjectID="_1604490802" r:id="rId13"/>
        </w:object>
      </w:r>
    </w:p>
    <w:p w:rsidR="00130F78" w:rsidRDefault="00130F78" w:rsidP="00130F78">
      <w:pPr>
        <w:spacing w:line="240" w:lineRule="auto"/>
        <w:ind w:leftChars="50" w:left="100" w:firstLineChars="100" w:firstLine="220"/>
        <w:rPr>
          <w:sz w:val="22"/>
          <w:szCs w:val="22"/>
        </w:rPr>
      </w:pPr>
    </w:p>
    <w:p w:rsidR="00130F78" w:rsidRDefault="00130F78" w:rsidP="00130F78">
      <w:pPr>
        <w:spacing w:line="240" w:lineRule="auto"/>
        <w:ind w:leftChars="50" w:left="100" w:firstLineChars="100" w:firstLine="220"/>
        <w:rPr>
          <w:sz w:val="22"/>
          <w:szCs w:val="22"/>
        </w:rPr>
      </w:pPr>
    </w:p>
    <w:p w:rsidR="00130F78" w:rsidRDefault="00130F78" w:rsidP="00130F78">
      <w:pPr>
        <w:spacing w:line="240" w:lineRule="auto"/>
        <w:ind w:leftChars="50" w:left="100" w:firstLineChars="100" w:firstLine="220"/>
        <w:rPr>
          <w:sz w:val="22"/>
          <w:szCs w:val="22"/>
        </w:rPr>
      </w:pPr>
    </w:p>
    <w:p w:rsidR="00130F78" w:rsidRDefault="00130F78" w:rsidP="00130F78">
      <w:pPr>
        <w:spacing w:line="240" w:lineRule="auto"/>
        <w:ind w:leftChars="50" w:left="100" w:firstLineChars="100" w:firstLine="220"/>
        <w:rPr>
          <w:sz w:val="22"/>
          <w:szCs w:val="22"/>
        </w:rPr>
      </w:pPr>
    </w:p>
    <w:p w:rsidR="00B91479" w:rsidRPr="00B91479" w:rsidRDefault="00B91479" w:rsidP="00B91479">
      <w:pPr>
        <w:pStyle w:val="a3"/>
        <w:numPr>
          <w:ilvl w:val="1"/>
          <w:numId w:val="36"/>
        </w:numPr>
        <w:spacing w:line="240" w:lineRule="auto"/>
        <w:ind w:leftChars="0" w:left="709" w:hanging="639"/>
        <w:rPr>
          <w:sz w:val="22"/>
          <w:szCs w:val="22"/>
        </w:rPr>
      </w:pPr>
      <w:r>
        <w:rPr>
          <w:sz w:val="22"/>
          <w:szCs w:val="22"/>
        </w:rPr>
        <w:t>Prediction of the steady motion: Required thrust at a prescribed speed and climb angle</w:t>
      </w:r>
    </w:p>
    <w:p w:rsidR="00130F78" w:rsidRPr="00B91479" w:rsidRDefault="00B91479" w:rsidP="00130F78">
      <w:pPr>
        <w:spacing w:line="240" w:lineRule="auto"/>
        <w:ind w:leftChars="50" w:left="100" w:firstLineChars="100" w:firstLine="220"/>
        <w:rPr>
          <w:sz w:val="22"/>
          <w:szCs w:val="22"/>
        </w:rPr>
      </w:pPr>
      <w:r>
        <w:rPr>
          <w:rFonts w:hint="eastAsia"/>
          <w:sz w:val="22"/>
          <w:szCs w:val="22"/>
        </w:rPr>
        <w:t xml:space="preserve"> </w:t>
      </w:r>
      <w:r>
        <w:rPr>
          <w:sz w:val="22"/>
          <w:szCs w:val="22"/>
        </w:rPr>
        <w:t xml:space="preserve">    </w:t>
      </w:r>
    </w:p>
    <w:p w:rsidR="00130F78" w:rsidRDefault="00B91479" w:rsidP="00130F78">
      <w:pPr>
        <w:spacing w:line="240" w:lineRule="auto"/>
        <w:ind w:leftChars="50" w:left="100" w:firstLineChars="100" w:firstLine="220"/>
        <w:rPr>
          <w:sz w:val="22"/>
          <w:szCs w:val="22"/>
        </w:rPr>
      </w:pPr>
      <w:r>
        <w:rPr>
          <w:rFonts w:hint="eastAsia"/>
          <w:sz w:val="22"/>
          <w:szCs w:val="22"/>
        </w:rPr>
        <w:t xml:space="preserve"> </w:t>
      </w:r>
      <w:r>
        <w:rPr>
          <w:sz w:val="22"/>
          <w:szCs w:val="22"/>
        </w:rPr>
        <w:t xml:space="preserve">  Motion equation at a constant speed </w:t>
      </w:r>
      <w:r w:rsidRPr="00212480">
        <w:rPr>
          <w:position w:val="-6"/>
        </w:rPr>
        <w:object w:dxaOrig="560" w:dyaOrig="279">
          <v:shape id="_x0000_i1172" type="#_x0000_t75" style="width:27.85pt;height:14.15pt" o:ole="">
            <v:imagedata r:id="rId14" o:title=""/>
          </v:shape>
          <o:OLEObject Type="Embed" ProgID="Equation.DSMT4" ShapeID="_x0000_i1172" DrawAspect="Content" ObjectID="_1604490803" r:id="rId15"/>
        </w:object>
      </w:r>
    </w:p>
    <w:p w:rsidR="00130F78" w:rsidRDefault="00B91479" w:rsidP="00130F78">
      <w:pPr>
        <w:spacing w:line="240" w:lineRule="auto"/>
        <w:ind w:leftChars="50" w:left="100" w:firstLineChars="100" w:firstLine="220"/>
        <w:rPr>
          <w:sz w:val="22"/>
          <w:szCs w:val="22"/>
        </w:rPr>
      </w:pPr>
      <w:r>
        <w:rPr>
          <w:rFonts w:hint="eastAsia"/>
          <w:sz w:val="22"/>
          <w:szCs w:val="22"/>
        </w:rPr>
        <w:t xml:space="preserve"> </w:t>
      </w:r>
      <w:r>
        <w:rPr>
          <w:sz w:val="22"/>
          <w:szCs w:val="22"/>
        </w:rPr>
        <w:t xml:space="preserve">      </w:t>
      </w:r>
      <w:r w:rsidR="00BF4565" w:rsidRPr="00071EE1">
        <w:rPr>
          <w:position w:val="-58"/>
          <w:sz w:val="22"/>
          <w:szCs w:val="22"/>
        </w:rPr>
        <w:object w:dxaOrig="4320" w:dyaOrig="1280">
          <v:shape id="_x0000_i1493" type="#_x0000_t75" style="width:3in;height:64.7pt" o:ole="">
            <v:imagedata r:id="rId16" o:title=""/>
          </v:shape>
          <o:OLEObject Type="Embed" ProgID="Equation.DSMT4" ShapeID="_x0000_i1493" DrawAspect="Content" ObjectID="_1604490804" r:id="rId17"/>
        </w:object>
      </w:r>
    </w:p>
    <w:p w:rsidR="00130F78" w:rsidRDefault="00B91479" w:rsidP="00130F78">
      <w:pPr>
        <w:spacing w:line="240" w:lineRule="auto"/>
        <w:ind w:leftChars="50" w:left="100" w:firstLineChars="100" w:firstLine="220"/>
        <w:rPr>
          <w:sz w:val="22"/>
          <w:szCs w:val="22"/>
        </w:rPr>
      </w:pPr>
      <w:r>
        <w:rPr>
          <w:rFonts w:hint="eastAsia"/>
          <w:sz w:val="22"/>
          <w:szCs w:val="22"/>
        </w:rPr>
        <w:t xml:space="preserve"> </w:t>
      </w:r>
      <w:r>
        <w:rPr>
          <w:sz w:val="22"/>
          <w:szCs w:val="22"/>
        </w:rPr>
        <w:t xml:space="preserve">  Therefore, we can compute the </w:t>
      </w:r>
      <w:r w:rsidR="00D62D88">
        <w:rPr>
          <w:sz w:val="22"/>
          <w:szCs w:val="22"/>
        </w:rPr>
        <w:t>required thrust with the prescribed speed and climb angle</w:t>
      </w:r>
    </w:p>
    <w:p w:rsidR="00D62D88" w:rsidRDefault="00D62D88" w:rsidP="00130F78">
      <w:pPr>
        <w:spacing w:line="240" w:lineRule="auto"/>
        <w:ind w:leftChars="50" w:left="100" w:firstLineChars="100" w:firstLine="220"/>
        <w:rPr>
          <w:sz w:val="22"/>
          <w:szCs w:val="22"/>
        </w:rPr>
      </w:pPr>
    </w:p>
    <w:p w:rsidR="00D62D88" w:rsidRPr="00D62D88" w:rsidRDefault="00D62D88" w:rsidP="00D62D88">
      <w:pPr>
        <w:pStyle w:val="a3"/>
        <w:numPr>
          <w:ilvl w:val="0"/>
          <w:numId w:val="37"/>
        </w:numPr>
        <w:spacing w:line="240" w:lineRule="auto"/>
        <w:ind w:leftChars="0"/>
        <w:rPr>
          <w:sz w:val="22"/>
          <w:szCs w:val="22"/>
        </w:rPr>
      </w:pPr>
      <w:r>
        <w:rPr>
          <w:sz w:val="22"/>
          <w:szCs w:val="22"/>
        </w:rPr>
        <w:t xml:space="preserve">Plot </w:t>
      </w:r>
      <w:r>
        <w:rPr>
          <w:rFonts w:hint="eastAsia"/>
          <w:sz w:val="22"/>
          <w:szCs w:val="22"/>
        </w:rPr>
        <w:t>T</w:t>
      </w:r>
      <w:r>
        <w:rPr>
          <w:sz w:val="22"/>
          <w:szCs w:val="22"/>
        </w:rPr>
        <w:t xml:space="preserve"> at </w:t>
      </w:r>
      <w:r w:rsidRPr="00212480">
        <w:rPr>
          <w:position w:val="-6"/>
        </w:rPr>
        <w:object w:dxaOrig="580" w:dyaOrig="279">
          <v:shape id="_x0000_i1178" type="#_x0000_t75" style="width:29.15pt;height:14.15pt" o:ole="">
            <v:imagedata r:id="rId18" o:title=""/>
          </v:shape>
          <o:OLEObject Type="Embed" ProgID="Equation.DSMT4" ShapeID="_x0000_i1178" DrawAspect="Content" ObjectID="_1604490805" r:id="rId19"/>
        </w:object>
      </w:r>
      <w:r>
        <w:t xml:space="preserve"> over the range of speed variation from </w:t>
      </w:r>
      <w:r w:rsidRPr="00212480">
        <w:rPr>
          <w:position w:val="-6"/>
        </w:rPr>
        <w:object w:dxaOrig="920" w:dyaOrig="279">
          <v:shape id="_x0000_i1180" type="#_x0000_t75" style="width:45.85pt;height:14.15pt" o:ole="">
            <v:imagedata r:id="rId20" o:title=""/>
          </v:shape>
          <o:OLEObject Type="Embed" ProgID="Equation.DSMT4" ShapeID="_x0000_i1180" DrawAspect="Content" ObjectID="_1604490806" r:id="rId21"/>
        </w:object>
      </w:r>
      <w:r>
        <w:t xml:space="preserve"> km/</w:t>
      </w:r>
      <w:proofErr w:type="spellStart"/>
      <w:r>
        <w:t>hr</w:t>
      </w:r>
      <w:proofErr w:type="spellEnd"/>
      <w:r>
        <w:t xml:space="preserve"> to </w:t>
      </w:r>
      <w:r w:rsidRPr="00212480">
        <w:rPr>
          <w:position w:val="-6"/>
        </w:rPr>
        <w:object w:dxaOrig="800" w:dyaOrig="279">
          <v:shape id="_x0000_i1183" type="#_x0000_t75" style="width:39.85pt;height:14.15pt" o:ole="">
            <v:imagedata r:id="rId22" o:title=""/>
          </v:shape>
          <o:OLEObject Type="Embed" ProgID="Equation.DSMT4" ShapeID="_x0000_i1183" DrawAspect="Content" ObjectID="_1604490807" r:id="rId23"/>
        </w:object>
      </w:r>
      <w:r>
        <w:t xml:space="preserve"> km/</w:t>
      </w:r>
      <w:proofErr w:type="spellStart"/>
      <w:r>
        <w:t>hr</w:t>
      </w:r>
      <w:proofErr w:type="spellEnd"/>
    </w:p>
    <w:p w:rsidR="00D62D88" w:rsidRPr="00D62D88" w:rsidRDefault="00D62D88" w:rsidP="00D62D88">
      <w:pPr>
        <w:pStyle w:val="a3"/>
        <w:numPr>
          <w:ilvl w:val="0"/>
          <w:numId w:val="37"/>
        </w:numPr>
        <w:spacing w:line="240" w:lineRule="auto"/>
        <w:ind w:leftChars="0"/>
        <w:rPr>
          <w:rFonts w:hint="eastAsia"/>
          <w:sz w:val="22"/>
          <w:szCs w:val="22"/>
        </w:rPr>
      </w:pPr>
      <w:r>
        <w:rPr>
          <w:rFonts w:hint="eastAsia"/>
          <w:sz w:val="22"/>
          <w:szCs w:val="22"/>
        </w:rPr>
        <w:t>R</w:t>
      </w:r>
      <w:r>
        <w:rPr>
          <w:sz w:val="22"/>
          <w:szCs w:val="22"/>
        </w:rPr>
        <w:t xml:space="preserve">epeat at </w:t>
      </w:r>
      <w:r w:rsidRPr="00212480">
        <w:rPr>
          <w:position w:val="-6"/>
        </w:rPr>
        <w:object w:dxaOrig="700" w:dyaOrig="279">
          <v:shape id="_x0000_i1186" type="#_x0000_t75" style="width:35.15pt;height:14.15pt" o:ole="">
            <v:imagedata r:id="rId24" o:title=""/>
          </v:shape>
          <o:OLEObject Type="Embed" ProgID="Equation.DSMT4" ShapeID="_x0000_i1186" DrawAspect="Content" ObjectID="_1604490808" r:id="rId25"/>
        </w:object>
      </w:r>
      <w:r>
        <w:t xml:space="preserve"> degrees</w:t>
      </w:r>
    </w:p>
    <w:p w:rsidR="00D62D88" w:rsidRPr="00D62D88" w:rsidRDefault="00D62D88" w:rsidP="00D62D88">
      <w:pPr>
        <w:pStyle w:val="a3"/>
        <w:numPr>
          <w:ilvl w:val="0"/>
          <w:numId w:val="37"/>
        </w:numPr>
        <w:spacing w:line="240" w:lineRule="auto"/>
        <w:ind w:leftChars="0"/>
        <w:rPr>
          <w:rFonts w:hint="eastAsia"/>
          <w:sz w:val="22"/>
          <w:szCs w:val="22"/>
        </w:rPr>
      </w:pPr>
      <w:r>
        <w:rPr>
          <w:rFonts w:hint="eastAsia"/>
          <w:sz w:val="22"/>
          <w:szCs w:val="22"/>
        </w:rPr>
        <w:t>R</w:t>
      </w:r>
      <w:r>
        <w:rPr>
          <w:sz w:val="22"/>
          <w:szCs w:val="22"/>
        </w:rPr>
        <w:t xml:space="preserve">epeat at </w:t>
      </w:r>
      <w:r w:rsidRPr="00212480">
        <w:rPr>
          <w:position w:val="-6"/>
        </w:rPr>
        <w:object w:dxaOrig="840" w:dyaOrig="279">
          <v:shape id="_x0000_i1189" type="#_x0000_t75" style="width:42pt;height:14.15pt" o:ole="">
            <v:imagedata r:id="rId26" o:title=""/>
          </v:shape>
          <o:OLEObject Type="Embed" ProgID="Equation.DSMT4" ShapeID="_x0000_i1189" DrawAspect="Content" ObjectID="_1604490809" r:id="rId27"/>
        </w:object>
      </w:r>
      <w:r>
        <w:t xml:space="preserve"> degrees</w:t>
      </w:r>
    </w:p>
    <w:p w:rsidR="00D62D88" w:rsidRPr="00D62D88" w:rsidRDefault="00D62D88" w:rsidP="00D62D88">
      <w:pPr>
        <w:pStyle w:val="a3"/>
        <w:numPr>
          <w:ilvl w:val="0"/>
          <w:numId w:val="37"/>
        </w:numPr>
        <w:spacing w:line="240" w:lineRule="auto"/>
        <w:ind w:leftChars="0"/>
        <w:rPr>
          <w:rFonts w:hint="eastAsia"/>
          <w:sz w:val="22"/>
          <w:szCs w:val="22"/>
        </w:rPr>
      </w:pPr>
      <w:r>
        <w:rPr>
          <w:rFonts w:hint="eastAsia"/>
          <w:sz w:val="22"/>
          <w:szCs w:val="22"/>
        </w:rPr>
        <w:t>R</w:t>
      </w:r>
      <w:r>
        <w:rPr>
          <w:sz w:val="22"/>
          <w:szCs w:val="22"/>
        </w:rPr>
        <w:t xml:space="preserve">epeat at </w:t>
      </w:r>
      <w:r w:rsidRPr="00212480">
        <w:rPr>
          <w:position w:val="-6"/>
        </w:rPr>
        <w:object w:dxaOrig="820" w:dyaOrig="279">
          <v:shape id="_x0000_i1193" type="#_x0000_t75" style="width:41.15pt;height:14.15pt" o:ole="">
            <v:imagedata r:id="rId28" o:title=""/>
          </v:shape>
          <o:OLEObject Type="Embed" ProgID="Equation.DSMT4" ShapeID="_x0000_i1193" DrawAspect="Content" ObjectID="_1604490810" r:id="rId29"/>
        </w:object>
      </w:r>
      <w:r>
        <w:t xml:space="preserve"> degrees</w:t>
      </w:r>
    </w:p>
    <w:p w:rsidR="00D62D88" w:rsidRPr="00D62D88" w:rsidRDefault="00D62D88" w:rsidP="00D62D88">
      <w:pPr>
        <w:pStyle w:val="a3"/>
        <w:numPr>
          <w:ilvl w:val="0"/>
          <w:numId w:val="37"/>
        </w:numPr>
        <w:spacing w:line="240" w:lineRule="auto"/>
        <w:ind w:leftChars="0"/>
        <w:rPr>
          <w:rFonts w:hint="eastAsia"/>
          <w:sz w:val="22"/>
          <w:szCs w:val="22"/>
        </w:rPr>
      </w:pPr>
      <w:r>
        <w:rPr>
          <w:rFonts w:hint="eastAsia"/>
          <w:sz w:val="22"/>
          <w:szCs w:val="22"/>
        </w:rPr>
        <w:t>R</w:t>
      </w:r>
      <w:r>
        <w:rPr>
          <w:sz w:val="22"/>
          <w:szCs w:val="22"/>
        </w:rPr>
        <w:t xml:space="preserve">epeat at </w:t>
      </w:r>
      <w:r w:rsidRPr="00212480">
        <w:rPr>
          <w:position w:val="-6"/>
        </w:rPr>
        <w:object w:dxaOrig="840" w:dyaOrig="279">
          <v:shape id="_x0000_i1195" type="#_x0000_t75" style="width:42pt;height:14.15pt" o:ole="">
            <v:imagedata r:id="rId30" o:title=""/>
          </v:shape>
          <o:OLEObject Type="Embed" ProgID="Equation.DSMT4" ShapeID="_x0000_i1195" DrawAspect="Content" ObjectID="_1604490811" r:id="rId31"/>
        </w:object>
      </w:r>
      <w:r>
        <w:t xml:space="preserve"> degrees</w:t>
      </w:r>
    </w:p>
    <w:p w:rsidR="00130F78" w:rsidRPr="00130F78" w:rsidRDefault="00130F78" w:rsidP="00130F78">
      <w:pPr>
        <w:spacing w:line="240" w:lineRule="auto"/>
        <w:ind w:leftChars="50" w:left="100" w:firstLineChars="100" w:firstLine="220"/>
        <w:rPr>
          <w:rFonts w:hint="eastAsia"/>
          <w:sz w:val="22"/>
          <w:szCs w:val="22"/>
        </w:rPr>
      </w:pPr>
    </w:p>
    <w:p w:rsidR="00D62D88" w:rsidRDefault="00D62D88" w:rsidP="00D62D88">
      <w:pPr>
        <w:spacing w:line="240" w:lineRule="auto"/>
        <w:ind w:leftChars="50" w:left="100" w:firstLineChars="100" w:firstLine="220"/>
        <w:rPr>
          <w:sz w:val="22"/>
          <w:szCs w:val="22"/>
        </w:rPr>
      </w:pPr>
    </w:p>
    <w:p w:rsidR="00D62D88" w:rsidRPr="00B91479" w:rsidRDefault="00D62D88" w:rsidP="00D62D88">
      <w:pPr>
        <w:pStyle w:val="a3"/>
        <w:numPr>
          <w:ilvl w:val="1"/>
          <w:numId w:val="36"/>
        </w:numPr>
        <w:spacing w:line="240" w:lineRule="auto"/>
        <w:ind w:leftChars="0" w:left="709" w:hanging="639"/>
        <w:rPr>
          <w:sz w:val="22"/>
          <w:szCs w:val="22"/>
        </w:rPr>
      </w:pPr>
      <w:r>
        <w:rPr>
          <w:sz w:val="22"/>
          <w:szCs w:val="22"/>
        </w:rPr>
        <w:t>Simulation with the prescribed thrust condition</w:t>
      </w:r>
      <w:r w:rsidR="00017B85">
        <w:rPr>
          <w:sz w:val="22"/>
          <w:szCs w:val="22"/>
        </w:rPr>
        <w:t xml:space="preserve"> over </w:t>
      </w:r>
      <w:r w:rsidR="00017B85" w:rsidRPr="00017B85">
        <w:rPr>
          <w:position w:val="-10"/>
        </w:rPr>
        <w:object w:dxaOrig="1060" w:dyaOrig="320">
          <v:shape id="_x0000_i1353" type="#_x0000_t75" style="width:53.15pt;height:15.85pt" o:ole="">
            <v:imagedata r:id="rId32" o:title=""/>
          </v:shape>
          <o:OLEObject Type="Embed" ProgID="Equation.DSMT4" ShapeID="_x0000_i1353" DrawAspect="Content" ObjectID="_1604490812" r:id="rId33"/>
        </w:object>
      </w:r>
      <w:r w:rsidR="00017B85">
        <w:t xml:space="preserve"> sec</w:t>
      </w:r>
    </w:p>
    <w:p w:rsidR="00D62D88" w:rsidRDefault="00D62D88" w:rsidP="00D62D88">
      <w:pPr>
        <w:spacing w:line="240" w:lineRule="auto"/>
        <w:ind w:leftChars="50" w:left="100" w:firstLineChars="100" w:firstLine="220"/>
      </w:pPr>
      <w:r>
        <w:rPr>
          <w:rFonts w:hint="eastAsia"/>
          <w:sz w:val="22"/>
          <w:szCs w:val="22"/>
        </w:rPr>
        <w:t xml:space="preserve"> </w:t>
      </w:r>
      <w:r>
        <w:rPr>
          <w:sz w:val="22"/>
          <w:szCs w:val="22"/>
        </w:rPr>
        <w:t xml:space="preserve">    </w:t>
      </w:r>
      <w:r>
        <w:rPr>
          <w:sz w:val="22"/>
          <w:szCs w:val="22"/>
        </w:rPr>
        <w:t xml:space="preserve">Direction1: Set the trust </w:t>
      </w:r>
      <w:r w:rsidRPr="00212480">
        <w:rPr>
          <w:position w:val="-4"/>
        </w:rPr>
        <w:object w:dxaOrig="240" w:dyaOrig="240">
          <v:shape id="_x0000_i1196" type="#_x0000_t75" style="width:12pt;height:12pt" o:ole="">
            <v:imagedata r:id="rId34" o:title=""/>
          </v:shape>
          <o:OLEObject Type="Embed" ProgID="Equation.DSMT4" ShapeID="_x0000_i1196" DrawAspect="Content" ObjectID="_1604490813" r:id="rId35"/>
        </w:object>
      </w:r>
      <w:r>
        <w:t xml:space="preserve"> </w:t>
      </w:r>
      <w:r>
        <w:rPr>
          <w:sz w:val="22"/>
          <w:szCs w:val="22"/>
        </w:rPr>
        <w:t xml:space="preserve">as the required thrust at the </w:t>
      </w:r>
      <w:r w:rsidRPr="00212480">
        <w:rPr>
          <w:position w:val="-6"/>
        </w:rPr>
        <w:object w:dxaOrig="660" w:dyaOrig="279">
          <v:shape id="_x0000_i1199" type="#_x0000_t75" style="width:33pt;height:14.15pt" o:ole="">
            <v:imagedata r:id="rId36" o:title=""/>
          </v:shape>
          <o:OLEObject Type="Embed" ProgID="Equation.DSMT4" ShapeID="_x0000_i1199" DrawAspect="Content" ObjectID="_1604490814" r:id="rId37"/>
        </w:object>
      </w:r>
      <w:r>
        <w:t xml:space="preserve"> km/</w:t>
      </w:r>
      <w:proofErr w:type="spellStart"/>
      <w:r>
        <w:t>hr</w:t>
      </w:r>
      <w:proofErr w:type="spellEnd"/>
      <w:r>
        <w:t xml:space="preserve"> and </w:t>
      </w:r>
      <w:r w:rsidRPr="00212480">
        <w:rPr>
          <w:position w:val="-6"/>
        </w:rPr>
        <w:object w:dxaOrig="840" w:dyaOrig="279">
          <v:shape id="_x0000_i1204" type="#_x0000_t75" style="width:42pt;height:14.15pt" o:ole="">
            <v:imagedata r:id="rId38" o:title=""/>
          </v:shape>
          <o:OLEObject Type="Embed" ProgID="Equation.DSMT4" ShapeID="_x0000_i1204" DrawAspect="Content" ObjectID="_1604490815" r:id="rId39"/>
        </w:object>
      </w:r>
      <w:r>
        <w:t xml:space="preserve"> degrees</w:t>
      </w:r>
      <w:r>
        <w:t>.</w:t>
      </w:r>
    </w:p>
    <w:p w:rsidR="0077428B" w:rsidRDefault="00D62D88" w:rsidP="00D62D88">
      <w:pPr>
        <w:spacing w:line="240" w:lineRule="auto"/>
        <w:ind w:leftChars="50" w:left="100" w:firstLineChars="100" w:firstLine="220"/>
        <w:rPr>
          <w:sz w:val="22"/>
          <w:szCs w:val="22"/>
        </w:rPr>
      </w:pPr>
      <w:r>
        <w:rPr>
          <w:sz w:val="22"/>
          <w:szCs w:val="22"/>
        </w:rPr>
        <w:t xml:space="preserve">     Direction2: </w:t>
      </w:r>
      <w:r w:rsidR="0077428B">
        <w:rPr>
          <w:sz w:val="22"/>
          <w:szCs w:val="22"/>
        </w:rPr>
        <w:t>Set the initial speed as 60 km/</w:t>
      </w:r>
      <w:proofErr w:type="spellStart"/>
      <w:r w:rsidR="0077428B">
        <w:rPr>
          <w:sz w:val="22"/>
          <w:szCs w:val="22"/>
        </w:rPr>
        <w:t>hr</w:t>
      </w:r>
      <w:proofErr w:type="spellEnd"/>
    </w:p>
    <w:p w:rsidR="00D62D88" w:rsidRDefault="0077428B" w:rsidP="0077428B">
      <w:pPr>
        <w:spacing w:line="240" w:lineRule="auto"/>
        <w:ind w:leftChars="50" w:left="100" w:firstLineChars="350" w:firstLine="770"/>
        <w:rPr>
          <w:sz w:val="22"/>
          <w:szCs w:val="22"/>
        </w:rPr>
      </w:pPr>
      <w:r>
        <w:rPr>
          <w:sz w:val="22"/>
          <w:szCs w:val="22"/>
        </w:rPr>
        <w:lastRenderedPageBreak/>
        <w:t xml:space="preserve">Direction 3: </w:t>
      </w:r>
      <w:r w:rsidR="00D62D88">
        <w:rPr>
          <w:sz w:val="22"/>
          <w:szCs w:val="22"/>
        </w:rPr>
        <w:t>Use the load configuration shown below</w:t>
      </w:r>
    </w:p>
    <w:p w:rsidR="00D62D88" w:rsidRDefault="00FA712E" w:rsidP="00D62D88">
      <w:pPr>
        <w:spacing w:line="240" w:lineRule="auto"/>
        <w:ind w:leftChars="50" w:left="100" w:firstLineChars="100" w:firstLine="220"/>
        <w:rPr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1105716</wp:posOffset>
                </wp:positionH>
                <wp:positionV relativeFrom="paragraph">
                  <wp:posOffset>159385</wp:posOffset>
                </wp:positionV>
                <wp:extent cx="3797210" cy="1487170"/>
                <wp:effectExtent l="0" t="0" r="0" b="0"/>
                <wp:wrapNone/>
                <wp:docPr id="7" name="그룹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797210" cy="1487170"/>
                          <a:chOff x="0" y="0"/>
                          <a:chExt cx="3797210" cy="1487170"/>
                        </a:xfrm>
                      </wpg:grpSpPr>
                      <wps:wsp>
                        <wps:cNvPr id="100371" name="Line 19">
                          <a:extLst>
                            <a:ext uri="{FF2B5EF4-FFF2-40B4-BE49-F238E27FC236}">
                              <a16:creationId xmlns:a16="http://schemas.microsoft.com/office/drawing/2014/main" id="{CEDB8288-E536-4188-800D-88042A5FD4ED}"/>
                            </a:ext>
                          </a:extLst>
                        </wps:cNvPr>
                        <wps:cNvCnPr/>
                        <wps:spPr bwMode="auto">
                          <a:xfrm flipV="1">
                            <a:off x="0" y="1382486"/>
                            <a:ext cx="1076143" cy="1088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6" name="그림 6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5200"/>
                          <a:stretch/>
                        </pic:blipFill>
                        <pic:spPr bwMode="auto">
                          <a:xfrm>
                            <a:off x="1055915" y="0"/>
                            <a:ext cx="2741295" cy="14871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2F94A89B" id="그룹 7" o:spid="_x0000_s1026" style="position:absolute;left:0;text-align:left;margin-left:87.05pt;margin-top:12.55pt;width:299pt;height:117.1pt;z-index:251663360" coordsize="37972,1487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">
                <v:line id="Line 19" o:spid="_x0000_s1027" style="position:absolute;flip:y;visibility:visible;mso-wrap-style:square" from="0,13824" to="10761,13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" strokeweight="2pt"/>
                <v:shape id="그림 6" o:spid="_x0000_s1028" type="#_x0000_t75" style="position:absolute;left:10559;width:27413;height:1487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">
                  <v:imagedata r:id="rId41" o:title="" cropleft="9961f"/>
                </v:shape>
              </v:group>
            </w:pict>
          </mc:Fallback>
        </mc:AlternateContent>
      </w:r>
    </w:p>
    <w:p w:rsidR="00D62D88" w:rsidRDefault="00D62D88" w:rsidP="00D62D88">
      <w:pPr>
        <w:spacing w:line="240" w:lineRule="auto"/>
        <w:ind w:leftChars="50" w:left="100" w:firstLineChars="1650" w:firstLine="3630"/>
        <w:rPr>
          <w:sz w:val="22"/>
          <w:szCs w:val="22"/>
        </w:rPr>
      </w:pPr>
    </w:p>
    <w:p w:rsidR="00D62D88" w:rsidRDefault="00D62D88" w:rsidP="00D62D88">
      <w:pPr>
        <w:spacing w:line="240" w:lineRule="auto"/>
        <w:ind w:leftChars="50" w:left="100" w:firstLineChars="100" w:firstLine="220"/>
        <w:rPr>
          <w:sz w:val="22"/>
          <w:szCs w:val="22"/>
        </w:rPr>
      </w:pPr>
    </w:p>
    <w:p w:rsidR="00D62D88" w:rsidRDefault="00D62D88" w:rsidP="00D62D88">
      <w:pPr>
        <w:spacing w:line="240" w:lineRule="auto"/>
        <w:ind w:leftChars="50" w:left="100" w:firstLineChars="100" w:firstLine="220"/>
        <w:rPr>
          <w:sz w:val="22"/>
          <w:szCs w:val="22"/>
        </w:rPr>
      </w:pPr>
    </w:p>
    <w:p w:rsidR="00D62D88" w:rsidRDefault="00D62D88" w:rsidP="00D62D88">
      <w:pPr>
        <w:spacing w:line="240" w:lineRule="auto"/>
        <w:ind w:leftChars="50" w:left="100" w:firstLineChars="100" w:firstLine="220"/>
        <w:rPr>
          <w:sz w:val="22"/>
          <w:szCs w:val="22"/>
        </w:rPr>
      </w:pPr>
    </w:p>
    <w:p w:rsidR="00FA712E" w:rsidRDefault="00FA712E" w:rsidP="00D62D88">
      <w:pPr>
        <w:spacing w:line="240" w:lineRule="auto"/>
        <w:ind w:leftChars="50" w:left="100" w:firstLineChars="100" w:firstLine="220"/>
        <w:rPr>
          <w:sz w:val="22"/>
          <w:szCs w:val="22"/>
        </w:rPr>
      </w:pPr>
    </w:p>
    <w:p w:rsidR="00FA712E" w:rsidRDefault="00FA712E" w:rsidP="00D62D88">
      <w:pPr>
        <w:spacing w:line="240" w:lineRule="auto"/>
        <w:ind w:leftChars="50" w:left="100" w:firstLineChars="100" w:firstLine="220"/>
        <w:rPr>
          <w:sz w:val="22"/>
          <w:szCs w:val="22"/>
        </w:rPr>
      </w:pPr>
    </w:p>
    <w:p w:rsidR="00FA712E" w:rsidRDefault="00FA712E" w:rsidP="00D62D88">
      <w:pPr>
        <w:spacing w:line="240" w:lineRule="auto"/>
        <w:ind w:leftChars="50" w:left="100" w:firstLineChars="100" w:firstLine="220"/>
        <w:rPr>
          <w:sz w:val="22"/>
          <w:szCs w:val="22"/>
        </w:rPr>
      </w:pPr>
    </w:p>
    <w:p w:rsidR="00FA712E" w:rsidRDefault="00FA712E" w:rsidP="00D62D88">
      <w:pPr>
        <w:spacing w:line="240" w:lineRule="auto"/>
        <w:ind w:leftChars="50" w:left="100" w:firstLineChars="100" w:firstLine="220"/>
        <w:rPr>
          <w:sz w:val="22"/>
          <w:szCs w:val="22"/>
        </w:rPr>
      </w:pPr>
    </w:p>
    <w:p w:rsidR="00FA712E" w:rsidRDefault="00FA712E" w:rsidP="00D62D88">
      <w:pPr>
        <w:spacing w:line="240" w:lineRule="auto"/>
        <w:ind w:leftChars="50" w:left="100" w:firstLineChars="100" w:firstLine="220"/>
        <w:rPr>
          <w:sz w:val="22"/>
          <w:szCs w:val="22"/>
        </w:rPr>
      </w:pPr>
    </w:p>
    <w:p w:rsidR="00FA712E" w:rsidRDefault="00FA712E" w:rsidP="00D62D88">
      <w:pPr>
        <w:spacing w:line="240" w:lineRule="auto"/>
        <w:ind w:leftChars="50" w:left="100" w:firstLineChars="100" w:firstLine="220"/>
        <w:rPr>
          <w:sz w:val="22"/>
          <w:szCs w:val="22"/>
        </w:rPr>
      </w:pPr>
    </w:p>
    <w:p w:rsidR="00FA712E" w:rsidRDefault="00FA712E" w:rsidP="00D62D88">
      <w:pPr>
        <w:spacing w:line="240" w:lineRule="auto"/>
        <w:ind w:leftChars="50" w:left="100" w:firstLineChars="100" w:firstLine="220"/>
        <w:rPr>
          <w:rFonts w:hint="eastAsia"/>
          <w:sz w:val="22"/>
          <w:szCs w:val="22"/>
        </w:rPr>
      </w:pPr>
    </w:p>
    <w:p w:rsidR="00D62D88" w:rsidRDefault="00017B85" w:rsidP="00FA712E">
      <w:pPr>
        <w:spacing w:line="240" w:lineRule="auto"/>
        <w:ind w:leftChars="50" w:left="100" w:firstLineChars="750" w:firstLine="1650"/>
        <w:rPr>
          <w:sz w:val="22"/>
          <w:szCs w:val="22"/>
        </w:rPr>
      </w:pPr>
      <w:r w:rsidRPr="00FA712E">
        <w:rPr>
          <w:position w:val="-50"/>
          <w:sz w:val="22"/>
          <w:szCs w:val="22"/>
        </w:rPr>
        <w:object w:dxaOrig="4040" w:dyaOrig="1120">
          <v:shape id="_x0000_i1350" type="#_x0000_t75" style="width:201.85pt;height:56.55pt" o:ole="">
            <v:imagedata r:id="rId42" o:title=""/>
          </v:shape>
          <o:OLEObject Type="Embed" ProgID="Equation.DSMT4" ShapeID="_x0000_i1350" DrawAspect="Content" ObjectID="_1604490816" r:id="rId43"/>
        </w:object>
      </w:r>
      <w:r w:rsidR="00FA712E">
        <w:rPr>
          <w:sz w:val="22"/>
          <w:szCs w:val="22"/>
        </w:rPr>
        <w:t xml:space="preserve">  in</w:t>
      </w:r>
      <w:r w:rsidR="0077428B">
        <w:rPr>
          <w:sz w:val="22"/>
          <w:szCs w:val="22"/>
        </w:rPr>
        <w:t xml:space="preserve"> </w:t>
      </w:r>
      <w:r w:rsidR="00FA712E">
        <w:rPr>
          <w:sz w:val="22"/>
          <w:szCs w:val="22"/>
        </w:rPr>
        <w:t>degrees</w:t>
      </w:r>
    </w:p>
    <w:p w:rsidR="0077428B" w:rsidRDefault="0077428B" w:rsidP="0077428B">
      <w:pPr>
        <w:spacing w:line="240" w:lineRule="auto"/>
        <w:ind w:leftChars="50" w:left="100" w:firstLineChars="100" w:firstLine="220"/>
        <w:rPr>
          <w:sz w:val="22"/>
          <w:szCs w:val="22"/>
        </w:rPr>
      </w:pPr>
    </w:p>
    <w:p w:rsidR="0077428B" w:rsidRDefault="0077428B" w:rsidP="0077428B">
      <w:pPr>
        <w:spacing w:line="240" w:lineRule="auto"/>
        <w:ind w:leftChars="50" w:left="100" w:firstLineChars="100" w:firstLine="220"/>
        <w:rPr>
          <w:sz w:val="22"/>
          <w:szCs w:val="22"/>
        </w:rPr>
      </w:pPr>
    </w:p>
    <w:p w:rsidR="00017B85" w:rsidRPr="00B91479" w:rsidRDefault="0077428B" w:rsidP="00017B85">
      <w:pPr>
        <w:pStyle w:val="a3"/>
        <w:numPr>
          <w:ilvl w:val="1"/>
          <w:numId w:val="36"/>
        </w:numPr>
        <w:spacing w:line="240" w:lineRule="auto"/>
        <w:ind w:leftChars="0" w:left="709" w:hanging="639"/>
        <w:rPr>
          <w:sz w:val="22"/>
          <w:szCs w:val="22"/>
        </w:rPr>
      </w:pPr>
      <w:r>
        <w:rPr>
          <w:sz w:val="22"/>
          <w:szCs w:val="22"/>
        </w:rPr>
        <w:t>Design of Speed controller</w:t>
      </w:r>
      <w:r w:rsidR="00017B85">
        <w:rPr>
          <w:sz w:val="22"/>
          <w:szCs w:val="22"/>
        </w:rPr>
        <w:t xml:space="preserve">: </w:t>
      </w:r>
      <w:r w:rsidR="00924BD9">
        <w:rPr>
          <w:sz w:val="22"/>
          <w:szCs w:val="22"/>
        </w:rPr>
        <w:t xml:space="preserve">Evaluate the controller performance through the simulation </w:t>
      </w:r>
      <w:r w:rsidR="00017B85">
        <w:rPr>
          <w:sz w:val="22"/>
          <w:szCs w:val="22"/>
        </w:rPr>
        <w:t xml:space="preserve">over </w:t>
      </w:r>
      <w:r w:rsidR="00265F59" w:rsidRPr="00017B85">
        <w:rPr>
          <w:position w:val="-10"/>
        </w:rPr>
        <w:object w:dxaOrig="960" w:dyaOrig="320">
          <v:shape id="_x0000_i1501" type="#_x0000_t75" style="width:48pt;height:15.85pt" o:ole="">
            <v:imagedata r:id="rId44" o:title=""/>
          </v:shape>
          <o:OLEObject Type="Embed" ProgID="Equation.DSMT4" ShapeID="_x0000_i1501" DrawAspect="Content" ObjectID="_1604490817" r:id="rId45"/>
        </w:object>
      </w:r>
      <w:r w:rsidR="00017B85">
        <w:t xml:space="preserve"> sec</w:t>
      </w:r>
    </w:p>
    <w:p w:rsidR="0077428B" w:rsidRDefault="0077428B" w:rsidP="00017B85">
      <w:pPr>
        <w:pStyle w:val="a3"/>
        <w:spacing w:line="240" w:lineRule="auto"/>
        <w:ind w:leftChars="0" w:left="709" w:firstLine="0"/>
        <w:rPr>
          <w:sz w:val="22"/>
          <w:szCs w:val="22"/>
        </w:rPr>
      </w:pPr>
    </w:p>
    <w:p w:rsidR="0077428B" w:rsidRDefault="0077428B" w:rsidP="00017B85">
      <w:pPr>
        <w:spacing w:line="240" w:lineRule="auto"/>
        <w:ind w:leftChars="425" w:left="850" w:firstLine="1"/>
        <w:rPr>
          <w:sz w:val="22"/>
          <w:szCs w:val="22"/>
        </w:rPr>
      </w:pPr>
      <w:r>
        <w:rPr>
          <w:rFonts w:hint="eastAsia"/>
          <w:sz w:val="22"/>
          <w:szCs w:val="22"/>
        </w:rPr>
        <w:t>D</w:t>
      </w:r>
      <w:r>
        <w:rPr>
          <w:sz w:val="22"/>
          <w:szCs w:val="22"/>
        </w:rPr>
        <w:t xml:space="preserve">irection 1: reference x-position with </w:t>
      </w:r>
      <w:r w:rsidRPr="0077428B">
        <w:rPr>
          <w:position w:val="-24"/>
          <w:sz w:val="22"/>
          <w:szCs w:val="22"/>
        </w:rPr>
        <w:object w:dxaOrig="1860" w:dyaOrig="620">
          <v:shape id="_x0000_i1218" type="#_x0000_t75" style="width:93pt;height:31.3pt" o:ole="">
            <v:imagedata r:id="rId46" o:title=""/>
          </v:shape>
          <o:OLEObject Type="Embed" ProgID="Equation.DSMT4" ShapeID="_x0000_i1218" DrawAspect="Content" ObjectID="_1604490818" r:id="rId47"/>
        </w:object>
      </w:r>
      <w:r>
        <w:rPr>
          <w:sz w:val="22"/>
          <w:szCs w:val="22"/>
        </w:rPr>
        <w:t xml:space="preserve">  in m</w:t>
      </w:r>
    </w:p>
    <w:p w:rsidR="0077428B" w:rsidRDefault="0077428B" w:rsidP="00017B85">
      <w:pPr>
        <w:spacing w:line="240" w:lineRule="auto"/>
        <w:ind w:leftChars="425" w:left="850" w:firstLine="1"/>
        <w:rPr>
          <w:sz w:val="22"/>
          <w:szCs w:val="22"/>
        </w:rPr>
      </w:pPr>
      <w:r>
        <w:rPr>
          <w:rFonts w:hint="eastAsia"/>
          <w:sz w:val="22"/>
          <w:szCs w:val="22"/>
        </w:rPr>
        <w:t>D</w:t>
      </w:r>
      <w:r>
        <w:rPr>
          <w:sz w:val="22"/>
          <w:szCs w:val="22"/>
        </w:rPr>
        <w:t xml:space="preserve">irection </w:t>
      </w:r>
      <w:r>
        <w:rPr>
          <w:sz w:val="22"/>
          <w:szCs w:val="22"/>
        </w:rPr>
        <w:t>2</w:t>
      </w:r>
      <w:r>
        <w:rPr>
          <w:sz w:val="22"/>
          <w:szCs w:val="22"/>
        </w:rPr>
        <w:t xml:space="preserve">: reference </w:t>
      </w:r>
      <w:r>
        <w:rPr>
          <w:sz w:val="22"/>
          <w:szCs w:val="22"/>
        </w:rPr>
        <w:t>speed</w:t>
      </w:r>
      <w:r>
        <w:rPr>
          <w:sz w:val="22"/>
          <w:szCs w:val="22"/>
        </w:rPr>
        <w:t xml:space="preserve"> with </w:t>
      </w:r>
      <w:r w:rsidR="00265F59" w:rsidRPr="0077428B">
        <w:rPr>
          <w:position w:val="-24"/>
          <w:sz w:val="22"/>
          <w:szCs w:val="22"/>
        </w:rPr>
        <w:object w:dxaOrig="3360" w:dyaOrig="620">
          <v:shape id="_x0000_i1499" type="#_x0000_t75" style="width:168pt;height:31.3pt" o:ole="">
            <v:imagedata r:id="rId48" o:title=""/>
          </v:shape>
          <o:OLEObject Type="Embed" ProgID="Equation.DSMT4" ShapeID="_x0000_i1499" DrawAspect="Content" ObjectID="_1604490819" r:id="rId49"/>
        </w:object>
      </w:r>
      <w:r>
        <w:rPr>
          <w:sz w:val="22"/>
          <w:szCs w:val="22"/>
        </w:rPr>
        <w:t xml:space="preserve">  in m</w:t>
      </w:r>
      <w:r>
        <w:rPr>
          <w:sz w:val="22"/>
          <w:szCs w:val="22"/>
        </w:rPr>
        <w:t>/sec</w:t>
      </w:r>
      <w:bookmarkStart w:id="0" w:name="_GoBack"/>
      <w:bookmarkEnd w:id="0"/>
    </w:p>
    <w:p w:rsidR="0077428B" w:rsidRDefault="0077428B" w:rsidP="00017B85">
      <w:pPr>
        <w:spacing w:line="240" w:lineRule="auto"/>
        <w:ind w:leftChars="425" w:left="850" w:firstLine="1"/>
      </w:pPr>
      <w:r>
        <w:rPr>
          <w:sz w:val="22"/>
          <w:szCs w:val="22"/>
        </w:rPr>
        <w:t>Direction</w:t>
      </w:r>
      <w:r w:rsidR="00017B85">
        <w:rPr>
          <w:sz w:val="22"/>
          <w:szCs w:val="22"/>
        </w:rPr>
        <w:t xml:space="preserve"> </w:t>
      </w:r>
      <w:r>
        <w:rPr>
          <w:sz w:val="22"/>
          <w:szCs w:val="22"/>
        </w:rPr>
        <w:t>3</w:t>
      </w:r>
      <w:r>
        <w:rPr>
          <w:sz w:val="22"/>
          <w:szCs w:val="22"/>
        </w:rPr>
        <w:t xml:space="preserve">: Set the trust </w:t>
      </w:r>
      <w:r w:rsidRPr="00212480">
        <w:rPr>
          <w:position w:val="-4"/>
        </w:rPr>
        <w:object w:dxaOrig="240" w:dyaOrig="240">
          <v:shape id="_x0000_i1332" type="#_x0000_t75" style="width:12pt;height:12pt" o:ole="">
            <v:imagedata r:id="rId34" o:title=""/>
          </v:shape>
          <o:OLEObject Type="Embed" ProgID="Equation.DSMT4" ShapeID="_x0000_i1332" DrawAspect="Content" ObjectID="_1604490820" r:id="rId50"/>
        </w:object>
      </w:r>
      <w:r>
        <w:t xml:space="preserve"> </w:t>
      </w:r>
      <w:r>
        <w:rPr>
          <w:sz w:val="22"/>
          <w:szCs w:val="22"/>
        </w:rPr>
        <w:t xml:space="preserve">as the required thrust at the </w:t>
      </w:r>
      <w:r w:rsidRPr="00212480">
        <w:rPr>
          <w:position w:val="-6"/>
        </w:rPr>
        <w:object w:dxaOrig="660" w:dyaOrig="279">
          <v:shape id="_x0000_i1333" type="#_x0000_t75" style="width:33pt;height:14.15pt" o:ole="">
            <v:imagedata r:id="rId36" o:title=""/>
          </v:shape>
          <o:OLEObject Type="Embed" ProgID="Equation.DSMT4" ShapeID="_x0000_i1333" DrawAspect="Content" ObjectID="_1604490821" r:id="rId51"/>
        </w:object>
      </w:r>
      <w:r>
        <w:t xml:space="preserve"> km/</w:t>
      </w:r>
      <w:proofErr w:type="spellStart"/>
      <w:r>
        <w:t>hr</w:t>
      </w:r>
      <w:proofErr w:type="spellEnd"/>
      <w:r>
        <w:t xml:space="preserve"> and </w:t>
      </w:r>
      <w:r w:rsidRPr="00212480">
        <w:rPr>
          <w:position w:val="-6"/>
        </w:rPr>
        <w:object w:dxaOrig="580" w:dyaOrig="279">
          <v:shape id="_x0000_i1334" type="#_x0000_t75" style="width:29.15pt;height:14.15pt" o:ole="">
            <v:imagedata r:id="rId52" o:title=""/>
          </v:shape>
          <o:OLEObject Type="Embed" ProgID="Equation.DSMT4" ShapeID="_x0000_i1334" DrawAspect="Content" ObjectID="_1604490822" r:id="rId53"/>
        </w:object>
      </w:r>
      <w:r>
        <w:t xml:space="preserve"> degrees.</w:t>
      </w:r>
    </w:p>
    <w:p w:rsidR="0077428B" w:rsidRDefault="0077428B" w:rsidP="00017B85">
      <w:pPr>
        <w:spacing w:line="240" w:lineRule="auto"/>
        <w:ind w:leftChars="425" w:left="850" w:firstLine="1"/>
        <w:rPr>
          <w:sz w:val="22"/>
          <w:szCs w:val="22"/>
        </w:rPr>
      </w:pPr>
      <w:r>
        <w:rPr>
          <w:sz w:val="22"/>
          <w:szCs w:val="22"/>
        </w:rPr>
        <w:t>Direction</w:t>
      </w:r>
      <w:r w:rsidR="00017B85">
        <w:rPr>
          <w:sz w:val="22"/>
          <w:szCs w:val="22"/>
        </w:rPr>
        <w:t xml:space="preserve"> </w:t>
      </w:r>
      <w:r>
        <w:rPr>
          <w:sz w:val="22"/>
          <w:szCs w:val="22"/>
        </w:rPr>
        <w:t>4</w:t>
      </w:r>
      <w:r>
        <w:rPr>
          <w:sz w:val="22"/>
          <w:szCs w:val="22"/>
        </w:rPr>
        <w:t>: Set the initial speed as 60 km/</w:t>
      </w:r>
      <w:proofErr w:type="spellStart"/>
      <w:r>
        <w:rPr>
          <w:sz w:val="22"/>
          <w:szCs w:val="22"/>
        </w:rPr>
        <w:t>hr</w:t>
      </w:r>
      <w:proofErr w:type="spellEnd"/>
    </w:p>
    <w:p w:rsidR="0077428B" w:rsidRDefault="0077428B" w:rsidP="00017B85">
      <w:pPr>
        <w:spacing w:line="240" w:lineRule="auto"/>
        <w:ind w:leftChars="425" w:left="850" w:firstLine="1"/>
        <w:rPr>
          <w:sz w:val="22"/>
          <w:szCs w:val="22"/>
        </w:rPr>
      </w:pPr>
      <w:r>
        <w:rPr>
          <w:sz w:val="22"/>
          <w:szCs w:val="22"/>
        </w:rPr>
        <w:t xml:space="preserve">Direction </w:t>
      </w:r>
      <w:r w:rsidR="00017B85">
        <w:rPr>
          <w:sz w:val="22"/>
          <w:szCs w:val="22"/>
        </w:rPr>
        <w:t>5</w:t>
      </w:r>
      <w:r>
        <w:rPr>
          <w:sz w:val="22"/>
          <w:szCs w:val="22"/>
        </w:rPr>
        <w:t>: Use the load configuration shown below</w:t>
      </w:r>
    </w:p>
    <w:p w:rsidR="00017B85" w:rsidRPr="00017B85" w:rsidRDefault="00017B85" w:rsidP="00017B85">
      <w:pPr>
        <w:spacing w:line="240" w:lineRule="auto"/>
        <w:ind w:leftChars="425" w:left="850" w:firstLine="1"/>
        <w:rPr>
          <w:rFonts w:hint="eastAsia"/>
          <w:sz w:val="22"/>
          <w:szCs w:val="22"/>
        </w:rPr>
      </w:pPr>
      <w:r>
        <w:rPr>
          <w:sz w:val="22"/>
          <w:szCs w:val="22"/>
        </w:rPr>
        <w:t xml:space="preserve">Direction 6: Use the following PD controller for the thrust with varying controller gains </w:t>
      </w:r>
      <w:r w:rsidRPr="00212480">
        <w:rPr>
          <w:position w:val="-12"/>
        </w:rPr>
        <w:object w:dxaOrig="680" w:dyaOrig="360">
          <v:shape id="_x0000_i1345" type="#_x0000_t75" style="width:33.85pt;height:18pt" o:ole="">
            <v:imagedata r:id="rId54" o:title=""/>
          </v:shape>
          <o:OLEObject Type="Embed" ProgID="Equation.DSMT4" ShapeID="_x0000_i1345" DrawAspect="Content" ObjectID="_1604490823" r:id="rId55"/>
        </w:object>
      </w:r>
    </w:p>
    <w:p w:rsidR="0077428B" w:rsidRPr="00017B85" w:rsidRDefault="00017B85" w:rsidP="00D62D88">
      <w:pPr>
        <w:spacing w:line="240" w:lineRule="auto"/>
        <w:ind w:leftChars="50" w:left="100" w:firstLineChars="100" w:firstLine="220"/>
        <w:rPr>
          <w:rFonts w:hint="eastAsia"/>
          <w:sz w:val="22"/>
          <w:szCs w:val="22"/>
        </w:rPr>
      </w:pPr>
      <w:r>
        <w:rPr>
          <w:sz w:val="22"/>
          <w:szCs w:val="22"/>
        </w:rPr>
        <w:t xml:space="preserve">              </w:t>
      </w:r>
      <w:r w:rsidR="004F3882" w:rsidRPr="00017B85">
        <w:rPr>
          <w:position w:val="-12"/>
        </w:rPr>
        <w:object w:dxaOrig="3820" w:dyaOrig="360">
          <v:shape id="_x0000_i1497" type="#_x0000_t75" style="width:191.15pt;height:18pt" o:ole="">
            <v:imagedata r:id="rId56" o:title=""/>
          </v:shape>
          <o:OLEObject Type="Embed" ProgID="Equation.DSMT4" ShapeID="_x0000_i1497" DrawAspect="Content" ObjectID="_1604490824" r:id="rId57"/>
        </w:object>
      </w:r>
    </w:p>
    <w:p w:rsidR="0077428B" w:rsidRDefault="00017B85" w:rsidP="00D62D88">
      <w:pPr>
        <w:spacing w:line="240" w:lineRule="auto"/>
        <w:ind w:leftChars="50" w:left="100" w:firstLineChars="100" w:firstLine="220"/>
        <w:rPr>
          <w:sz w:val="22"/>
          <w:szCs w:val="22"/>
        </w:rPr>
      </w:pPr>
      <w:r>
        <w:rPr>
          <w:rFonts w:hint="eastAsia"/>
          <w:sz w:val="22"/>
          <w:szCs w:val="22"/>
        </w:rPr>
        <w:t xml:space="preserve"> </w:t>
      </w:r>
      <w:r>
        <w:rPr>
          <w:sz w:val="22"/>
          <w:szCs w:val="22"/>
        </w:rPr>
        <w:t xml:space="preserve">            Where </w:t>
      </w:r>
      <w:r w:rsidRPr="00212480">
        <w:rPr>
          <w:position w:val="-10"/>
        </w:rPr>
        <w:object w:dxaOrig="520" w:dyaOrig="320">
          <v:shape id="_x0000_i1342" type="#_x0000_t75" style="width:26.15pt;height:15.85pt" o:ole="">
            <v:imagedata r:id="rId58" o:title=""/>
          </v:shape>
          <o:OLEObject Type="Embed" ProgID="Equation.DSMT4" ShapeID="_x0000_i1342" DrawAspect="Content" ObjectID="_1604490825" r:id="rId59"/>
        </w:object>
      </w:r>
      <w:r>
        <w:t xml:space="preserve"> is the initial thrust computed in the Direction </w:t>
      </w:r>
      <w:proofErr w:type="gramStart"/>
      <w:r>
        <w:t>3</w:t>
      </w:r>
      <w:proofErr w:type="gramEnd"/>
    </w:p>
    <w:p w:rsidR="0077428B" w:rsidRDefault="00017B85" w:rsidP="00D62D88">
      <w:pPr>
        <w:spacing w:line="240" w:lineRule="auto"/>
        <w:ind w:leftChars="50" w:left="100" w:firstLineChars="100" w:firstLine="220"/>
        <w:rPr>
          <w:sz w:val="22"/>
          <w:szCs w:val="22"/>
        </w:rPr>
      </w:pPr>
      <w:r>
        <w:rPr>
          <w:rFonts w:hint="eastAsia"/>
          <w:sz w:val="22"/>
          <w:szCs w:val="22"/>
        </w:rPr>
        <w:t xml:space="preserve"> </w:t>
      </w:r>
      <w:r>
        <w:rPr>
          <w:sz w:val="22"/>
          <w:szCs w:val="22"/>
        </w:rPr>
        <w:t xml:space="preserve">            Try the initial gains with </w:t>
      </w:r>
      <w:r w:rsidRPr="00212480">
        <w:rPr>
          <w:position w:val="-12"/>
        </w:rPr>
        <w:object w:dxaOrig="1200" w:dyaOrig="360">
          <v:shape id="_x0000_i1348" type="#_x0000_t75" style="width:60pt;height:18pt" o:ole="">
            <v:imagedata r:id="rId60" o:title=""/>
          </v:shape>
          <o:OLEObject Type="Embed" ProgID="Equation.DSMT4" ShapeID="_x0000_i1348" DrawAspect="Content" ObjectID="_1604490826" r:id="rId61"/>
        </w:object>
      </w:r>
    </w:p>
    <w:p w:rsidR="00924BD9" w:rsidRPr="00017B85" w:rsidRDefault="00924BD9" w:rsidP="00924BD9">
      <w:pPr>
        <w:spacing w:line="240" w:lineRule="auto"/>
        <w:ind w:leftChars="425" w:left="850" w:firstLine="1"/>
        <w:rPr>
          <w:rFonts w:hint="eastAsia"/>
          <w:sz w:val="22"/>
          <w:szCs w:val="22"/>
        </w:rPr>
      </w:pPr>
      <w:r>
        <w:rPr>
          <w:sz w:val="22"/>
          <w:szCs w:val="22"/>
        </w:rPr>
        <w:t xml:space="preserve">Direction </w:t>
      </w:r>
      <w:r>
        <w:rPr>
          <w:sz w:val="22"/>
          <w:szCs w:val="22"/>
        </w:rPr>
        <w:t>6</w:t>
      </w:r>
      <w:r>
        <w:rPr>
          <w:sz w:val="22"/>
          <w:szCs w:val="22"/>
        </w:rPr>
        <w:t xml:space="preserve">: </w:t>
      </w:r>
      <w:r>
        <w:rPr>
          <w:sz w:val="22"/>
          <w:szCs w:val="22"/>
        </w:rPr>
        <w:t>Adjust the</w:t>
      </w:r>
      <w:r>
        <w:rPr>
          <w:sz w:val="22"/>
          <w:szCs w:val="22"/>
        </w:rPr>
        <w:t xml:space="preserve"> controller gains </w:t>
      </w:r>
      <w:r w:rsidRPr="00212480">
        <w:rPr>
          <w:position w:val="-12"/>
        </w:rPr>
        <w:object w:dxaOrig="680" w:dyaOrig="360">
          <v:shape id="_x0000_i1355" type="#_x0000_t75" style="width:33.85pt;height:18pt" o:ole="">
            <v:imagedata r:id="rId54" o:title=""/>
          </v:shape>
          <o:OLEObject Type="Embed" ProgID="Equation.DSMT4" ShapeID="_x0000_i1355" DrawAspect="Content" ObjectID="_1604490827" r:id="rId62"/>
        </w:object>
      </w:r>
      <w:r>
        <w:t xml:space="preserve"> to improve the </w:t>
      </w:r>
      <w:r w:rsidR="008654D2">
        <w:t>speed-control</w:t>
      </w:r>
      <w:r>
        <w:t xml:space="preserve"> performance.</w:t>
      </w:r>
    </w:p>
    <w:p w:rsidR="0077428B" w:rsidRPr="008654D2" w:rsidRDefault="0077428B" w:rsidP="00D62D88">
      <w:pPr>
        <w:spacing w:line="240" w:lineRule="auto"/>
        <w:ind w:leftChars="50" w:left="100" w:firstLineChars="100" w:firstLine="220"/>
        <w:rPr>
          <w:sz w:val="22"/>
          <w:szCs w:val="22"/>
        </w:rPr>
      </w:pPr>
    </w:p>
    <w:sectPr w:rsidR="0077428B" w:rsidRPr="008654D2" w:rsidSect="00BF38F2">
      <w:footerReference w:type="default" r:id="rId63"/>
      <w:pgSz w:w="11906" w:h="16838"/>
      <w:pgMar w:top="709" w:right="424" w:bottom="993" w:left="993" w:header="851" w:footer="266" w:gutter="0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00C45" w:rsidRDefault="00200C45" w:rsidP="00FD4A12">
      <w:pPr>
        <w:spacing w:line="240" w:lineRule="auto"/>
      </w:pPr>
      <w:r>
        <w:separator/>
      </w:r>
    </w:p>
  </w:endnote>
  <w:endnote w:type="continuationSeparator" w:id="0">
    <w:p w:rsidR="00200C45" w:rsidRDefault="00200C45" w:rsidP="00FD4A1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굴림">
    <w:altName w:val="Gulim"/>
    <w:panose1 w:val="020B0600000101010101"/>
    <w:charset w:val="81"/>
    <w:family w:val="modern"/>
    <w:pitch w:val="variable"/>
    <w:sig w:usb0="B00002AF" w:usb1="69D77CFB" w:usb2="00000030" w:usb3="00000000" w:csb0="000800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바탕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맑은 고딕">
    <w:panose1 w:val="020B0503020000020004"/>
    <w:charset w:val="81"/>
    <w:family w:val="modern"/>
    <w:pitch w:val="variable"/>
    <w:sig w:usb0="900002AF" w:usb1="09D77CFB" w:usb2="00000012" w:usb3="00000000" w:csb0="0008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3074860"/>
      <w:docPartObj>
        <w:docPartGallery w:val="Page Numbers (Bottom of Page)"/>
        <w:docPartUnique/>
      </w:docPartObj>
    </w:sdtPr>
    <w:sdtContent>
      <w:p w:rsidR="00130F78" w:rsidRDefault="00130F78">
        <w:pPr>
          <w:pStyle w:val="a6"/>
          <w:jc w:val="center"/>
        </w:pPr>
        <w:r>
          <w:rPr>
            <w:noProof/>
            <w:lang w:val="ko-KR"/>
          </w:rPr>
          <w:fldChar w:fldCharType="begin"/>
        </w:r>
        <w:r>
          <w:rPr>
            <w:noProof/>
            <w:lang w:val="ko-KR"/>
          </w:rPr>
          <w:instrText xml:space="preserve"> PAGE   \* MERGEFORMAT </w:instrText>
        </w:r>
        <w:r>
          <w:rPr>
            <w:noProof/>
            <w:lang w:val="ko-KR"/>
          </w:rPr>
          <w:fldChar w:fldCharType="separate"/>
        </w:r>
        <w:r w:rsidRPr="0014629A">
          <w:rPr>
            <w:noProof/>
            <w:lang w:val="ko-KR"/>
          </w:rPr>
          <w:t>11</w:t>
        </w:r>
        <w:r>
          <w:rPr>
            <w:noProof/>
            <w:lang w:val="ko-KR"/>
          </w:rPr>
          <w:fldChar w:fldCharType="end"/>
        </w:r>
      </w:p>
    </w:sdtContent>
  </w:sdt>
  <w:p w:rsidR="00130F78" w:rsidRDefault="00130F78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00C45" w:rsidRDefault="00200C45" w:rsidP="00FD4A12">
      <w:pPr>
        <w:spacing w:line="240" w:lineRule="auto"/>
      </w:pPr>
      <w:r>
        <w:separator/>
      </w:r>
    </w:p>
  </w:footnote>
  <w:footnote w:type="continuationSeparator" w:id="0">
    <w:p w:rsidR="00200C45" w:rsidRDefault="00200C45" w:rsidP="00FD4A1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9225AE"/>
    <w:multiLevelType w:val="hybridMultilevel"/>
    <w:tmpl w:val="66DCA130"/>
    <w:lvl w:ilvl="0" w:tplc="1FDCA9C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굴림" w:hAnsi="굴림" w:hint="default"/>
      </w:rPr>
    </w:lvl>
    <w:lvl w:ilvl="1" w:tplc="485073B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굴림" w:hAnsi="굴림" w:hint="default"/>
      </w:rPr>
    </w:lvl>
    <w:lvl w:ilvl="2" w:tplc="1C8A384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굴림" w:hAnsi="굴림" w:hint="default"/>
      </w:rPr>
    </w:lvl>
    <w:lvl w:ilvl="3" w:tplc="F48C23E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굴림" w:hAnsi="굴림" w:hint="default"/>
      </w:rPr>
    </w:lvl>
    <w:lvl w:ilvl="4" w:tplc="3BA45B7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굴림" w:hAnsi="굴림" w:hint="default"/>
      </w:rPr>
    </w:lvl>
    <w:lvl w:ilvl="5" w:tplc="64A235B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굴림" w:hAnsi="굴림" w:hint="default"/>
      </w:rPr>
    </w:lvl>
    <w:lvl w:ilvl="6" w:tplc="EB7ED97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굴림" w:hAnsi="굴림" w:hint="default"/>
      </w:rPr>
    </w:lvl>
    <w:lvl w:ilvl="7" w:tplc="6C50B38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굴림" w:hAnsi="굴림" w:hint="default"/>
      </w:rPr>
    </w:lvl>
    <w:lvl w:ilvl="8" w:tplc="FBDCD56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굴림" w:hAnsi="굴림" w:hint="default"/>
      </w:rPr>
    </w:lvl>
  </w:abstractNum>
  <w:abstractNum w:abstractNumId="1" w15:restartNumberingAfterBreak="0">
    <w:nsid w:val="0D7853CB"/>
    <w:multiLevelType w:val="hybridMultilevel"/>
    <w:tmpl w:val="993AD616"/>
    <w:lvl w:ilvl="0" w:tplc="E8D83B6A">
      <w:start w:val="1"/>
      <w:numFmt w:val="bullet"/>
      <w:lvlText w:val=""/>
      <w:lvlJc w:val="left"/>
      <w:pPr>
        <w:tabs>
          <w:tab w:val="num" w:pos="0"/>
        </w:tabs>
        <w:ind w:left="0" w:hanging="360"/>
      </w:pPr>
      <w:rPr>
        <w:rFonts w:ascii="Wingdings" w:hAnsi="Wingdings" w:hint="default"/>
      </w:rPr>
    </w:lvl>
    <w:lvl w:ilvl="1" w:tplc="483A5BB2">
      <w:start w:val="2292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굴림" w:hAnsi="굴림" w:hint="default"/>
      </w:rPr>
    </w:lvl>
    <w:lvl w:ilvl="2" w:tplc="43D8399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굴림" w:hAnsi="굴림" w:hint="default"/>
      </w:rPr>
    </w:lvl>
    <w:lvl w:ilvl="3" w:tplc="9C5CF4F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굴림" w:hAnsi="굴림" w:hint="default"/>
      </w:rPr>
    </w:lvl>
    <w:lvl w:ilvl="4" w:tplc="62B2A4C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굴림" w:hAnsi="굴림" w:hint="default"/>
      </w:rPr>
    </w:lvl>
    <w:lvl w:ilvl="5" w:tplc="C276C50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굴림" w:hAnsi="굴림" w:hint="default"/>
      </w:rPr>
    </w:lvl>
    <w:lvl w:ilvl="6" w:tplc="CF5EEC1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굴림" w:hAnsi="굴림" w:hint="default"/>
      </w:rPr>
    </w:lvl>
    <w:lvl w:ilvl="7" w:tplc="E5B2731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굴림" w:hAnsi="굴림" w:hint="default"/>
      </w:rPr>
    </w:lvl>
    <w:lvl w:ilvl="8" w:tplc="C126411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굴림" w:hAnsi="굴림" w:hint="default"/>
      </w:rPr>
    </w:lvl>
  </w:abstractNum>
  <w:abstractNum w:abstractNumId="2" w15:restartNumberingAfterBreak="0">
    <w:nsid w:val="11883102"/>
    <w:multiLevelType w:val="hybridMultilevel"/>
    <w:tmpl w:val="B2B8B602"/>
    <w:lvl w:ilvl="0" w:tplc="E8D83B6A">
      <w:start w:val="1"/>
      <w:numFmt w:val="bullet"/>
      <w:lvlText w:val=""/>
      <w:lvlJc w:val="left"/>
      <w:pPr>
        <w:tabs>
          <w:tab w:val="num" w:pos="-2376"/>
        </w:tabs>
        <w:ind w:left="-2376" w:hanging="360"/>
      </w:pPr>
      <w:rPr>
        <w:rFonts w:ascii="Wingdings" w:hAnsi="Wingdings" w:hint="default"/>
      </w:rPr>
    </w:lvl>
    <w:lvl w:ilvl="1" w:tplc="3AC06114" w:tentative="1">
      <w:start w:val="1"/>
      <w:numFmt w:val="bullet"/>
      <w:lvlText w:val="•"/>
      <w:lvlJc w:val="left"/>
      <w:pPr>
        <w:tabs>
          <w:tab w:val="num" w:pos="-1656"/>
        </w:tabs>
        <w:ind w:left="-1656" w:hanging="360"/>
      </w:pPr>
      <w:rPr>
        <w:rFonts w:ascii="굴림" w:hAnsi="굴림" w:hint="default"/>
      </w:rPr>
    </w:lvl>
    <w:lvl w:ilvl="2" w:tplc="B42EF9E0" w:tentative="1">
      <w:start w:val="1"/>
      <w:numFmt w:val="bullet"/>
      <w:lvlText w:val="•"/>
      <w:lvlJc w:val="left"/>
      <w:pPr>
        <w:tabs>
          <w:tab w:val="num" w:pos="-936"/>
        </w:tabs>
        <w:ind w:left="-936" w:hanging="360"/>
      </w:pPr>
      <w:rPr>
        <w:rFonts w:ascii="굴림" w:hAnsi="굴림" w:hint="default"/>
      </w:rPr>
    </w:lvl>
    <w:lvl w:ilvl="3" w:tplc="9760BC12" w:tentative="1">
      <w:start w:val="1"/>
      <w:numFmt w:val="bullet"/>
      <w:lvlText w:val="•"/>
      <w:lvlJc w:val="left"/>
      <w:pPr>
        <w:tabs>
          <w:tab w:val="num" w:pos="-216"/>
        </w:tabs>
        <w:ind w:left="-216" w:hanging="360"/>
      </w:pPr>
      <w:rPr>
        <w:rFonts w:ascii="굴림" w:hAnsi="굴림" w:hint="default"/>
      </w:rPr>
    </w:lvl>
    <w:lvl w:ilvl="4" w:tplc="7A7E9494" w:tentative="1">
      <w:start w:val="1"/>
      <w:numFmt w:val="bullet"/>
      <w:lvlText w:val="•"/>
      <w:lvlJc w:val="left"/>
      <w:pPr>
        <w:tabs>
          <w:tab w:val="num" w:pos="504"/>
        </w:tabs>
        <w:ind w:left="504" w:hanging="360"/>
      </w:pPr>
      <w:rPr>
        <w:rFonts w:ascii="굴림" w:hAnsi="굴림" w:hint="default"/>
      </w:rPr>
    </w:lvl>
    <w:lvl w:ilvl="5" w:tplc="805252F2" w:tentative="1">
      <w:start w:val="1"/>
      <w:numFmt w:val="bullet"/>
      <w:lvlText w:val="•"/>
      <w:lvlJc w:val="left"/>
      <w:pPr>
        <w:tabs>
          <w:tab w:val="num" w:pos="1224"/>
        </w:tabs>
        <w:ind w:left="1224" w:hanging="360"/>
      </w:pPr>
      <w:rPr>
        <w:rFonts w:ascii="굴림" w:hAnsi="굴림" w:hint="default"/>
      </w:rPr>
    </w:lvl>
    <w:lvl w:ilvl="6" w:tplc="62BC6528" w:tentative="1">
      <w:start w:val="1"/>
      <w:numFmt w:val="bullet"/>
      <w:lvlText w:val="•"/>
      <w:lvlJc w:val="left"/>
      <w:pPr>
        <w:tabs>
          <w:tab w:val="num" w:pos="1944"/>
        </w:tabs>
        <w:ind w:left="1944" w:hanging="360"/>
      </w:pPr>
      <w:rPr>
        <w:rFonts w:ascii="굴림" w:hAnsi="굴림" w:hint="default"/>
      </w:rPr>
    </w:lvl>
    <w:lvl w:ilvl="7" w:tplc="20861DF0" w:tentative="1">
      <w:start w:val="1"/>
      <w:numFmt w:val="bullet"/>
      <w:lvlText w:val="•"/>
      <w:lvlJc w:val="left"/>
      <w:pPr>
        <w:tabs>
          <w:tab w:val="num" w:pos="2664"/>
        </w:tabs>
        <w:ind w:left="2664" w:hanging="360"/>
      </w:pPr>
      <w:rPr>
        <w:rFonts w:ascii="굴림" w:hAnsi="굴림" w:hint="default"/>
      </w:rPr>
    </w:lvl>
    <w:lvl w:ilvl="8" w:tplc="F274F0DC" w:tentative="1">
      <w:start w:val="1"/>
      <w:numFmt w:val="bullet"/>
      <w:lvlText w:val="•"/>
      <w:lvlJc w:val="left"/>
      <w:pPr>
        <w:tabs>
          <w:tab w:val="num" w:pos="3384"/>
        </w:tabs>
        <w:ind w:left="3384" w:hanging="360"/>
      </w:pPr>
      <w:rPr>
        <w:rFonts w:ascii="굴림" w:hAnsi="굴림" w:hint="default"/>
      </w:rPr>
    </w:lvl>
  </w:abstractNum>
  <w:abstractNum w:abstractNumId="3" w15:restartNumberingAfterBreak="0">
    <w:nsid w:val="13F66F44"/>
    <w:multiLevelType w:val="hybridMultilevel"/>
    <w:tmpl w:val="A0E6FEAC"/>
    <w:lvl w:ilvl="0" w:tplc="E8D83B6A">
      <w:start w:val="1"/>
      <w:numFmt w:val="bullet"/>
      <w:lvlText w:val="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F930652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굴림" w:hAnsi="굴림" w:hint="default"/>
      </w:rPr>
    </w:lvl>
    <w:lvl w:ilvl="2" w:tplc="ACFA64E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굴림" w:hAnsi="굴림" w:hint="default"/>
      </w:rPr>
    </w:lvl>
    <w:lvl w:ilvl="3" w:tplc="68CCEBB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굴림" w:hAnsi="굴림" w:hint="default"/>
      </w:rPr>
    </w:lvl>
    <w:lvl w:ilvl="4" w:tplc="18942F1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굴림" w:hAnsi="굴림" w:hint="default"/>
      </w:rPr>
    </w:lvl>
    <w:lvl w:ilvl="5" w:tplc="58C4B54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굴림" w:hAnsi="굴림" w:hint="default"/>
      </w:rPr>
    </w:lvl>
    <w:lvl w:ilvl="6" w:tplc="F224D88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굴림" w:hAnsi="굴림" w:hint="default"/>
      </w:rPr>
    </w:lvl>
    <w:lvl w:ilvl="7" w:tplc="A79A594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굴림" w:hAnsi="굴림" w:hint="default"/>
      </w:rPr>
    </w:lvl>
    <w:lvl w:ilvl="8" w:tplc="3644416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굴림" w:hAnsi="굴림" w:hint="default"/>
      </w:rPr>
    </w:lvl>
  </w:abstractNum>
  <w:abstractNum w:abstractNumId="4" w15:restartNumberingAfterBreak="0">
    <w:nsid w:val="161A0BBA"/>
    <w:multiLevelType w:val="hybridMultilevel"/>
    <w:tmpl w:val="362A5BAC"/>
    <w:lvl w:ilvl="0" w:tplc="6248021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굴림" w:hAnsi="굴림" w:hint="default"/>
      </w:rPr>
    </w:lvl>
    <w:lvl w:ilvl="1" w:tplc="4178EBD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굴림" w:hAnsi="굴림" w:hint="default"/>
      </w:rPr>
    </w:lvl>
    <w:lvl w:ilvl="2" w:tplc="3E0A5B3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굴림" w:hAnsi="굴림" w:hint="default"/>
      </w:rPr>
    </w:lvl>
    <w:lvl w:ilvl="3" w:tplc="3F3EC2C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굴림" w:hAnsi="굴림" w:hint="default"/>
      </w:rPr>
    </w:lvl>
    <w:lvl w:ilvl="4" w:tplc="F0E645D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굴림" w:hAnsi="굴림" w:hint="default"/>
      </w:rPr>
    </w:lvl>
    <w:lvl w:ilvl="5" w:tplc="101C78F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굴림" w:hAnsi="굴림" w:hint="default"/>
      </w:rPr>
    </w:lvl>
    <w:lvl w:ilvl="6" w:tplc="FF96E28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굴림" w:hAnsi="굴림" w:hint="default"/>
      </w:rPr>
    </w:lvl>
    <w:lvl w:ilvl="7" w:tplc="9FE24FF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굴림" w:hAnsi="굴림" w:hint="default"/>
      </w:rPr>
    </w:lvl>
    <w:lvl w:ilvl="8" w:tplc="8C52B8D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굴림" w:hAnsi="굴림" w:hint="default"/>
      </w:rPr>
    </w:lvl>
  </w:abstractNum>
  <w:abstractNum w:abstractNumId="5" w15:restartNumberingAfterBreak="0">
    <w:nsid w:val="183025EB"/>
    <w:multiLevelType w:val="hybridMultilevel"/>
    <w:tmpl w:val="6E64591E"/>
    <w:lvl w:ilvl="0" w:tplc="A1246946">
      <w:start w:val="1"/>
      <w:numFmt w:val="decimal"/>
      <w:lvlText w:val="%1."/>
      <w:lvlJc w:val="left"/>
      <w:pPr>
        <w:ind w:left="713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153" w:hanging="400"/>
      </w:pPr>
    </w:lvl>
    <w:lvl w:ilvl="2" w:tplc="0409001B" w:tentative="1">
      <w:start w:val="1"/>
      <w:numFmt w:val="lowerRoman"/>
      <w:lvlText w:val="%3."/>
      <w:lvlJc w:val="right"/>
      <w:pPr>
        <w:ind w:left="1553" w:hanging="400"/>
      </w:pPr>
    </w:lvl>
    <w:lvl w:ilvl="3" w:tplc="0409000F" w:tentative="1">
      <w:start w:val="1"/>
      <w:numFmt w:val="decimal"/>
      <w:lvlText w:val="%4."/>
      <w:lvlJc w:val="left"/>
      <w:pPr>
        <w:ind w:left="1953" w:hanging="400"/>
      </w:pPr>
    </w:lvl>
    <w:lvl w:ilvl="4" w:tplc="04090019" w:tentative="1">
      <w:start w:val="1"/>
      <w:numFmt w:val="upperLetter"/>
      <w:lvlText w:val="%5."/>
      <w:lvlJc w:val="left"/>
      <w:pPr>
        <w:ind w:left="2353" w:hanging="400"/>
      </w:pPr>
    </w:lvl>
    <w:lvl w:ilvl="5" w:tplc="0409001B" w:tentative="1">
      <w:start w:val="1"/>
      <w:numFmt w:val="lowerRoman"/>
      <w:lvlText w:val="%6."/>
      <w:lvlJc w:val="right"/>
      <w:pPr>
        <w:ind w:left="2753" w:hanging="400"/>
      </w:pPr>
    </w:lvl>
    <w:lvl w:ilvl="6" w:tplc="0409000F" w:tentative="1">
      <w:start w:val="1"/>
      <w:numFmt w:val="decimal"/>
      <w:lvlText w:val="%7."/>
      <w:lvlJc w:val="left"/>
      <w:pPr>
        <w:ind w:left="3153" w:hanging="400"/>
      </w:pPr>
    </w:lvl>
    <w:lvl w:ilvl="7" w:tplc="04090019" w:tentative="1">
      <w:start w:val="1"/>
      <w:numFmt w:val="upperLetter"/>
      <w:lvlText w:val="%8."/>
      <w:lvlJc w:val="left"/>
      <w:pPr>
        <w:ind w:left="3553" w:hanging="400"/>
      </w:pPr>
    </w:lvl>
    <w:lvl w:ilvl="8" w:tplc="0409001B" w:tentative="1">
      <w:start w:val="1"/>
      <w:numFmt w:val="lowerRoman"/>
      <w:lvlText w:val="%9."/>
      <w:lvlJc w:val="right"/>
      <w:pPr>
        <w:ind w:left="3953" w:hanging="400"/>
      </w:pPr>
    </w:lvl>
  </w:abstractNum>
  <w:abstractNum w:abstractNumId="6" w15:restartNumberingAfterBreak="0">
    <w:nsid w:val="19411A83"/>
    <w:multiLevelType w:val="hybridMultilevel"/>
    <w:tmpl w:val="8F66C540"/>
    <w:lvl w:ilvl="0" w:tplc="A03802F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굴림" w:hAnsi="굴림" w:hint="default"/>
      </w:rPr>
    </w:lvl>
    <w:lvl w:ilvl="1" w:tplc="F9BC6C0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굴림" w:hAnsi="굴림" w:hint="default"/>
      </w:rPr>
    </w:lvl>
    <w:lvl w:ilvl="2" w:tplc="5D9CBC1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굴림" w:hAnsi="굴림" w:hint="default"/>
      </w:rPr>
    </w:lvl>
    <w:lvl w:ilvl="3" w:tplc="4D3C8E1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굴림" w:hAnsi="굴림" w:hint="default"/>
      </w:rPr>
    </w:lvl>
    <w:lvl w:ilvl="4" w:tplc="DDEAFBF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굴림" w:hAnsi="굴림" w:hint="default"/>
      </w:rPr>
    </w:lvl>
    <w:lvl w:ilvl="5" w:tplc="DC9A8EA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굴림" w:hAnsi="굴림" w:hint="default"/>
      </w:rPr>
    </w:lvl>
    <w:lvl w:ilvl="6" w:tplc="8F5AF22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굴림" w:hAnsi="굴림" w:hint="default"/>
      </w:rPr>
    </w:lvl>
    <w:lvl w:ilvl="7" w:tplc="3534973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굴림" w:hAnsi="굴림" w:hint="default"/>
      </w:rPr>
    </w:lvl>
    <w:lvl w:ilvl="8" w:tplc="D8F23EC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굴림" w:hAnsi="굴림" w:hint="default"/>
      </w:rPr>
    </w:lvl>
  </w:abstractNum>
  <w:abstractNum w:abstractNumId="7" w15:restartNumberingAfterBreak="0">
    <w:nsid w:val="198665D3"/>
    <w:multiLevelType w:val="hybridMultilevel"/>
    <w:tmpl w:val="33269E9A"/>
    <w:lvl w:ilvl="0" w:tplc="E584B22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굴림" w:hAnsi="굴림" w:hint="default"/>
      </w:rPr>
    </w:lvl>
    <w:lvl w:ilvl="1" w:tplc="FE5E2A3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굴림" w:hAnsi="굴림" w:hint="default"/>
      </w:rPr>
    </w:lvl>
    <w:lvl w:ilvl="2" w:tplc="125EFA8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굴림" w:hAnsi="굴림" w:hint="default"/>
      </w:rPr>
    </w:lvl>
    <w:lvl w:ilvl="3" w:tplc="147ACC4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굴림" w:hAnsi="굴림" w:hint="default"/>
      </w:rPr>
    </w:lvl>
    <w:lvl w:ilvl="4" w:tplc="EC4234F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굴림" w:hAnsi="굴림" w:hint="default"/>
      </w:rPr>
    </w:lvl>
    <w:lvl w:ilvl="5" w:tplc="2D9C119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굴림" w:hAnsi="굴림" w:hint="default"/>
      </w:rPr>
    </w:lvl>
    <w:lvl w:ilvl="6" w:tplc="802825A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굴림" w:hAnsi="굴림" w:hint="default"/>
      </w:rPr>
    </w:lvl>
    <w:lvl w:ilvl="7" w:tplc="9F2E3A3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굴림" w:hAnsi="굴림" w:hint="default"/>
      </w:rPr>
    </w:lvl>
    <w:lvl w:ilvl="8" w:tplc="8592A40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굴림" w:hAnsi="굴림" w:hint="default"/>
      </w:rPr>
    </w:lvl>
  </w:abstractNum>
  <w:abstractNum w:abstractNumId="8" w15:restartNumberingAfterBreak="0">
    <w:nsid w:val="1BA7012E"/>
    <w:multiLevelType w:val="hybridMultilevel"/>
    <w:tmpl w:val="F0E2D5D2"/>
    <w:lvl w:ilvl="0" w:tplc="04090001">
      <w:start w:val="1"/>
      <w:numFmt w:val="bullet"/>
      <w:lvlText w:val=""/>
      <w:lvlJc w:val="left"/>
      <w:pPr>
        <w:ind w:left="13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7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5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9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1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500" w:hanging="400"/>
      </w:pPr>
      <w:rPr>
        <w:rFonts w:ascii="Wingdings" w:hAnsi="Wingdings" w:hint="default"/>
      </w:rPr>
    </w:lvl>
  </w:abstractNum>
  <w:abstractNum w:abstractNumId="9" w15:restartNumberingAfterBreak="0">
    <w:nsid w:val="1F22062A"/>
    <w:multiLevelType w:val="hybridMultilevel"/>
    <w:tmpl w:val="4BAC7994"/>
    <w:lvl w:ilvl="0" w:tplc="E8D83B6A">
      <w:start w:val="1"/>
      <w:numFmt w:val="bullet"/>
      <w:lvlText w:val="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F9BC6C0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굴림" w:hAnsi="굴림" w:hint="default"/>
      </w:rPr>
    </w:lvl>
    <w:lvl w:ilvl="2" w:tplc="5D9CBC1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굴림" w:hAnsi="굴림" w:hint="default"/>
      </w:rPr>
    </w:lvl>
    <w:lvl w:ilvl="3" w:tplc="4D3C8E1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굴림" w:hAnsi="굴림" w:hint="default"/>
      </w:rPr>
    </w:lvl>
    <w:lvl w:ilvl="4" w:tplc="DDEAFBF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굴림" w:hAnsi="굴림" w:hint="default"/>
      </w:rPr>
    </w:lvl>
    <w:lvl w:ilvl="5" w:tplc="DC9A8EA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굴림" w:hAnsi="굴림" w:hint="default"/>
      </w:rPr>
    </w:lvl>
    <w:lvl w:ilvl="6" w:tplc="8F5AF22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굴림" w:hAnsi="굴림" w:hint="default"/>
      </w:rPr>
    </w:lvl>
    <w:lvl w:ilvl="7" w:tplc="3534973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굴림" w:hAnsi="굴림" w:hint="default"/>
      </w:rPr>
    </w:lvl>
    <w:lvl w:ilvl="8" w:tplc="D8F23EC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굴림" w:hAnsi="굴림" w:hint="default"/>
      </w:rPr>
    </w:lvl>
  </w:abstractNum>
  <w:abstractNum w:abstractNumId="10" w15:restartNumberingAfterBreak="0">
    <w:nsid w:val="2CB259F2"/>
    <w:multiLevelType w:val="hybridMultilevel"/>
    <w:tmpl w:val="A7D64250"/>
    <w:lvl w:ilvl="0" w:tplc="44D4D5F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굴림" w:hAnsi="굴림" w:hint="default"/>
      </w:rPr>
    </w:lvl>
    <w:lvl w:ilvl="1" w:tplc="07187A6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굴림" w:hAnsi="굴림" w:hint="default"/>
      </w:rPr>
    </w:lvl>
    <w:lvl w:ilvl="2" w:tplc="A632365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굴림" w:hAnsi="굴림" w:hint="default"/>
      </w:rPr>
    </w:lvl>
    <w:lvl w:ilvl="3" w:tplc="F5D6CB1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굴림" w:hAnsi="굴림" w:hint="default"/>
      </w:rPr>
    </w:lvl>
    <w:lvl w:ilvl="4" w:tplc="D95070A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굴림" w:hAnsi="굴림" w:hint="default"/>
      </w:rPr>
    </w:lvl>
    <w:lvl w:ilvl="5" w:tplc="641027F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굴림" w:hAnsi="굴림" w:hint="default"/>
      </w:rPr>
    </w:lvl>
    <w:lvl w:ilvl="6" w:tplc="2C90E14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굴림" w:hAnsi="굴림" w:hint="default"/>
      </w:rPr>
    </w:lvl>
    <w:lvl w:ilvl="7" w:tplc="F600E1D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굴림" w:hAnsi="굴림" w:hint="default"/>
      </w:rPr>
    </w:lvl>
    <w:lvl w:ilvl="8" w:tplc="C196511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굴림" w:hAnsi="굴림" w:hint="default"/>
      </w:rPr>
    </w:lvl>
  </w:abstractNum>
  <w:abstractNum w:abstractNumId="11" w15:restartNumberingAfterBreak="0">
    <w:nsid w:val="30641D3D"/>
    <w:multiLevelType w:val="hybridMultilevel"/>
    <w:tmpl w:val="CB5294A8"/>
    <w:lvl w:ilvl="0" w:tplc="9C7CD6C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굴림" w:hAnsi="굴림" w:hint="default"/>
      </w:rPr>
    </w:lvl>
    <w:lvl w:ilvl="1" w:tplc="5FACC2EE">
      <w:start w:val="2223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굴림" w:hAnsi="굴림" w:hint="default"/>
      </w:rPr>
    </w:lvl>
    <w:lvl w:ilvl="2" w:tplc="CB8C626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굴림" w:hAnsi="굴림" w:hint="default"/>
      </w:rPr>
    </w:lvl>
    <w:lvl w:ilvl="3" w:tplc="BE9291D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굴림" w:hAnsi="굴림" w:hint="default"/>
      </w:rPr>
    </w:lvl>
    <w:lvl w:ilvl="4" w:tplc="308E405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굴림" w:hAnsi="굴림" w:hint="default"/>
      </w:rPr>
    </w:lvl>
    <w:lvl w:ilvl="5" w:tplc="2086171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굴림" w:hAnsi="굴림" w:hint="default"/>
      </w:rPr>
    </w:lvl>
    <w:lvl w:ilvl="6" w:tplc="AF54C09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굴림" w:hAnsi="굴림" w:hint="default"/>
      </w:rPr>
    </w:lvl>
    <w:lvl w:ilvl="7" w:tplc="BF081C2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굴림" w:hAnsi="굴림" w:hint="default"/>
      </w:rPr>
    </w:lvl>
    <w:lvl w:ilvl="8" w:tplc="AF90D8E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굴림" w:hAnsi="굴림" w:hint="default"/>
      </w:rPr>
    </w:lvl>
  </w:abstractNum>
  <w:abstractNum w:abstractNumId="12" w15:restartNumberingAfterBreak="0">
    <w:nsid w:val="31E4294A"/>
    <w:multiLevelType w:val="hybridMultilevel"/>
    <w:tmpl w:val="3202D8EA"/>
    <w:lvl w:ilvl="0" w:tplc="E8D83B6A">
      <w:start w:val="1"/>
      <w:numFmt w:val="bullet"/>
      <w:lvlText w:val=""/>
      <w:lvlJc w:val="left"/>
      <w:pPr>
        <w:ind w:left="684" w:hanging="400"/>
      </w:pPr>
      <w:rPr>
        <w:rFonts w:ascii="Wingdings" w:hAnsi="Wingdings" w:hint="default"/>
      </w:rPr>
    </w:lvl>
    <w:lvl w:ilvl="1" w:tplc="0409000B">
      <w:start w:val="1"/>
      <w:numFmt w:val="bullet"/>
      <w:lvlText w:val=""/>
      <w:lvlJc w:val="left"/>
      <w:pPr>
        <w:ind w:left="1084" w:hanging="40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484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884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84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84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4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484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884" w:hanging="400"/>
      </w:pPr>
      <w:rPr>
        <w:rFonts w:ascii="Wingdings" w:hAnsi="Wingdings" w:hint="default"/>
      </w:rPr>
    </w:lvl>
  </w:abstractNum>
  <w:abstractNum w:abstractNumId="13" w15:restartNumberingAfterBreak="0">
    <w:nsid w:val="374040E9"/>
    <w:multiLevelType w:val="hybridMultilevel"/>
    <w:tmpl w:val="E3469EB4"/>
    <w:lvl w:ilvl="0" w:tplc="D130956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굴림" w:hAnsi="굴림" w:hint="default"/>
      </w:rPr>
    </w:lvl>
    <w:lvl w:ilvl="1" w:tplc="F930652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굴림" w:hAnsi="굴림" w:hint="default"/>
      </w:rPr>
    </w:lvl>
    <w:lvl w:ilvl="2" w:tplc="ACFA64E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굴림" w:hAnsi="굴림" w:hint="default"/>
      </w:rPr>
    </w:lvl>
    <w:lvl w:ilvl="3" w:tplc="68CCEBB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굴림" w:hAnsi="굴림" w:hint="default"/>
      </w:rPr>
    </w:lvl>
    <w:lvl w:ilvl="4" w:tplc="18942F1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굴림" w:hAnsi="굴림" w:hint="default"/>
      </w:rPr>
    </w:lvl>
    <w:lvl w:ilvl="5" w:tplc="58C4B54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굴림" w:hAnsi="굴림" w:hint="default"/>
      </w:rPr>
    </w:lvl>
    <w:lvl w:ilvl="6" w:tplc="F224D88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굴림" w:hAnsi="굴림" w:hint="default"/>
      </w:rPr>
    </w:lvl>
    <w:lvl w:ilvl="7" w:tplc="A79A594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굴림" w:hAnsi="굴림" w:hint="default"/>
      </w:rPr>
    </w:lvl>
    <w:lvl w:ilvl="8" w:tplc="3644416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굴림" w:hAnsi="굴림" w:hint="default"/>
      </w:rPr>
    </w:lvl>
  </w:abstractNum>
  <w:abstractNum w:abstractNumId="14" w15:restartNumberingAfterBreak="0">
    <w:nsid w:val="37C30067"/>
    <w:multiLevelType w:val="hybridMultilevel"/>
    <w:tmpl w:val="4A7A8A10"/>
    <w:lvl w:ilvl="0" w:tplc="E8D83B6A">
      <w:start w:val="1"/>
      <w:numFmt w:val="bullet"/>
      <w:lvlText w:val=""/>
      <w:lvlJc w:val="left"/>
      <w:pPr>
        <w:ind w:left="800" w:hanging="40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15" w15:restartNumberingAfterBreak="0">
    <w:nsid w:val="38C21CF1"/>
    <w:multiLevelType w:val="hybridMultilevel"/>
    <w:tmpl w:val="28B61A3C"/>
    <w:lvl w:ilvl="0" w:tplc="9C3E8C3C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6" w15:restartNumberingAfterBreak="0">
    <w:nsid w:val="39EF5522"/>
    <w:multiLevelType w:val="hybridMultilevel"/>
    <w:tmpl w:val="620CD2E8"/>
    <w:lvl w:ilvl="0" w:tplc="AF6C57B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굴림" w:hAnsi="굴림" w:hint="default"/>
      </w:rPr>
    </w:lvl>
    <w:lvl w:ilvl="1" w:tplc="3566E48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굴림" w:hAnsi="굴림" w:hint="default"/>
      </w:rPr>
    </w:lvl>
    <w:lvl w:ilvl="2" w:tplc="F09C30F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굴림" w:hAnsi="굴림" w:hint="default"/>
      </w:rPr>
    </w:lvl>
    <w:lvl w:ilvl="3" w:tplc="6EC8787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굴림" w:hAnsi="굴림" w:hint="default"/>
      </w:rPr>
    </w:lvl>
    <w:lvl w:ilvl="4" w:tplc="5000A06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굴림" w:hAnsi="굴림" w:hint="default"/>
      </w:rPr>
    </w:lvl>
    <w:lvl w:ilvl="5" w:tplc="F23EF68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굴림" w:hAnsi="굴림" w:hint="default"/>
      </w:rPr>
    </w:lvl>
    <w:lvl w:ilvl="6" w:tplc="15B8AE3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굴림" w:hAnsi="굴림" w:hint="default"/>
      </w:rPr>
    </w:lvl>
    <w:lvl w:ilvl="7" w:tplc="279263C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굴림" w:hAnsi="굴림" w:hint="default"/>
      </w:rPr>
    </w:lvl>
    <w:lvl w:ilvl="8" w:tplc="C688DAA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굴림" w:hAnsi="굴림" w:hint="default"/>
      </w:rPr>
    </w:lvl>
  </w:abstractNum>
  <w:abstractNum w:abstractNumId="17" w15:restartNumberingAfterBreak="0">
    <w:nsid w:val="43263C76"/>
    <w:multiLevelType w:val="hybridMultilevel"/>
    <w:tmpl w:val="5716412E"/>
    <w:lvl w:ilvl="0" w:tplc="04090009">
      <w:start w:val="1"/>
      <w:numFmt w:val="bullet"/>
      <w:lvlText w:val=""/>
      <w:lvlJc w:val="left"/>
      <w:pPr>
        <w:ind w:left="165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205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45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85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25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65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05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45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50" w:hanging="400"/>
      </w:pPr>
      <w:rPr>
        <w:rFonts w:ascii="Wingdings" w:hAnsi="Wingdings" w:hint="default"/>
      </w:rPr>
    </w:lvl>
  </w:abstractNum>
  <w:abstractNum w:abstractNumId="18" w15:restartNumberingAfterBreak="0">
    <w:nsid w:val="43803E7B"/>
    <w:multiLevelType w:val="hybridMultilevel"/>
    <w:tmpl w:val="460A60A6"/>
    <w:lvl w:ilvl="0" w:tplc="30385EF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굴림" w:hAnsi="굴림" w:hint="default"/>
      </w:rPr>
    </w:lvl>
    <w:lvl w:ilvl="1" w:tplc="C7189EE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굴림" w:hAnsi="굴림" w:hint="default"/>
      </w:rPr>
    </w:lvl>
    <w:lvl w:ilvl="2" w:tplc="C8F04D4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굴림" w:hAnsi="굴림" w:hint="default"/>
      </w:rPr>
    </w:lvl>
    <w:lvl w:ilvl="3" w:tplc="F8EAF2C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굴림" w:hAnsi="굴림" w:hint="default"/>
      </w:rPr>
    </w:lvl>
    <w:lvl w:ilvl="4" w:tplc="5E5C458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굴림" w:hAnsi="굴림" w:hint="default"/>
      </w:rPr>
    </w:lvl>
    <w:lvl w:ilvl="5" w:tplc="8826AA5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굴림" w:hAnsi="굴림" w:hint="default"/>
      </w:rPr>
    </w:lvl>
    <w:lvl w:ilvl="6" w:tplc="0396DED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굴림" w:hAnsi="굴림" w:hint="default"/>
      </w:rPr>
    </w:lvl>
    <w:lvl w:ilvl="7" w:tplc="104210A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굴림" w:hAnsi="굴림" w:hint="default"/>
      </w:rPr>
    </w:lvl>
    <w:lvl w:ilvl="8" w:tplc="95EE493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굴림" w:hAnsi="굴림" w:hint="default"/>
      </w:rPr>
    </w:lvl>
  </w:abstractNum>
  <w:abstractNum w:abstractNumId="19" w15:restartNumberingAfterBreak="0">
    <w:nsid w:val="457562BF"/>
    <w:multiLevelType w:val="hybridMultilevel"/>
    <w:tmpl w:val="FEBAE4C0"/>
    <w:lvl w:ilvl="0" w:tplc="2B4451F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굴림" w:hAnsi="굴림" w:hint="default"/>
      </w:rPr>
    </w:lvl>
    <w:lvl w:ilvl="1" w:tplc="2F48341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굴림" w:hAnsi="굴림" w:hint="default"/>
      </w:rPr>
    </w:lvl>
    <w:lvl w:ilvl="2" w:tplc="CFD0E93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굴림" w:hAnsi="굴림" w:hint="default"/>
      </w:rPr>
    </w:lvl>
    <w:lvl w:ilvl="3" w:tplc="BF54A5A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굴림" w:hAnsi="굴림" w:hint="default"/>
      </w:rPr>
    </w:lvl>
    <w:lvl w:ilvl="4" w:tplc="A2029A0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굴림" w:hAnsi="굴림" w:hint="default"/>
      </w:rPr>
    </w:lvl>
    <w:lvl w:ilvl="5" w:tplc="65BAFA6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굴림" w:hAnsi="굴림" w:hint="default"/>
      </w:rPr>
    </w:lvl>
    <w:lvl w:ilvl="6" w:tplc="D81074C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굴림" w:hAnsi="굴림" w:hint="default"/>
      </w:rPr>
    </w:lvl>
    <w:lvl w:ilvl="7" w:tplc="8B26B14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굴림" w:hAnsi="굴림" w:hint="default"/>
      </w:rPr>
    </w:lvl>
    <w:lvl w:ilvl="8" w:tplc="70141CA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굴림" w:hAnsi="굴림" w:hint="default"/>
      </w:rPr>
    </w:lvl>
  </w:abstractNum>
  <w:abstractNum w:abstractNumId="20" w15:restartNumberingAfterBreak="0">
    <w:nsid w:val="484A137D"/>
    <w:multiLevelType w:val="hybridMultilevel"/>
    <w:tmpl w:val="B19AD5C8"/>
    <w:lvl w:ilvl="0" w:tplc="E8D83B6A">
      <w:start w:val="1"/>
      <w:numFmt w:val="bullet"/>
      <w:lvlText w:val=""/>
      <w:lvlJc w:val="left"/>
      <w:pPr>
        <w:ind w:left="800" w:hanging="400"/>
      </w:pPr>
      <w:rPr>
        <w:rFonts w:ascii="Wingdings" w:hAnsi="Wingdings" w:hint="default"/>
      </w:rPr>
    </w:lvl>
    <w:lvl w:ilvl="1" w:tplc="04090009">
      <w:start w:val="1"/>
      <w:numFmt w:val="bullet"/>
      <w:lvlText w:val="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21" w15:restartNumberingAfterBreak="0">
    <w:nsid w:val="4AEA3DAD"/>
    <w:multiLevelType w:val="hybridMultilevel"/>
    <w:tmpl w:val="CA56C84E"/>
    <w:lvl w:ilvl="0" w:tplc="E1EA6A2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굴림" w:hAnsi="굴림" w:hint="default"/>
      </w:rPr>
    </w:lvl>
    <w:lvl w:ilvl="1" w:tplc="94AAEAE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굴림" w:hAnsi="굴림" w:hint="default"/>
      </w:rPr>
    </w:lvl>
    <w:lvl w:ilvl="2" w:tplc="DAD0F59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굴림" w:hAnsi="굴림" w:hint="default"/>
      </w:rPr>
    </w:lvl>
    <w:lvl w:ilvl="3" w:tplc="9F5AA78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굴림" w:hAnsi="굴림" w:hint="default"/>
      </w:rPr>
    </w:lvl>
    <w:lvl w:ilvl="4" w:tplc="17D0C72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굴림" w:hAnsi="굴림" w:hint="default"/>
      </w:rPr>
    </w:lvl>
    <w:lvl w:ilvl="5" w:tplc="A462C79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굴림" w:hAnsi="굴림" w:hint="default"/>
      </w:rPr>
    </w:lvl>
    <w:lvl w:ilvl="6" w:tplc="2DA0D85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굴림" w:hAnsi="굴림" w:hint="default"/>
      </w:rPr>
    </w:lvl>
    <w:lvl w:ilvl="7" w:tplc="B936BF1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굴림" w:hAnsi="굴림" w:hint="default"/>
      </w:rPr>
    </w:lvl>
    <w:lvl w:ilvl="8" w:tplc="94B44AC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굴림" w:hAnsi="굴림" w:hint="default"/>
      </w:rPr>
    </w:lvl>
  </w:abstractNum>
  <w:abstractNum w:abstractNumId="22" w15:restartNumberingAfterBreak="0">
    <w:nsid w:val="4B9312E3"/>
    <w:multiLevelType w:val="hybridMultilevel"/>
    <w:tmpl w:val="7C88E372"/>
    <w:lvl w:ilvl="0" w:tplc="E8D83B6A">
      <w:start w:val="1"/>
      <w:numFmt w:val="bullet"/>
      <w:lvlText w:val=""/>
      <w:lvlJc w:val="left"/>
      <w:pPr>
        <w:ind w:left="760" w:hanging="360"/>
      </w:pPr>
      <w:rPr>
        <w:rFonts w:ascii="Wingdings" w:hAnsi="Wingdings" w:hint="default"/>
      </w:rPr>
    </w:lvl>
    <w:lvl w:ilvl="1" w:tplc="E8D83B6A">
      <w:start w:val="1"/>
      <w:numFmt w:val="bullet"/>
      <w:lvlText w:val=""/>
      <w:lvlJc w:val="left"/>
      <w:pPr>
        <w:ind w:left="1160" w:hanging="360"/>
      </w:pPr>
      <w:rPr>
        <w:rFonts w:ascii="Wingdings" w:hAnsi="Wingdings" w:hint="default"/>
      </w:r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23" w15:restartNumberingAfterBreak="0">
    <w:nsid w:val="4E6B1E5D"/>
    <w:multiLevelType w:val="hybridMultilevel"/>
    <w:tmpl w:val="0B76095E"/>
    <w:lvl w:ilvl="0" w:tplc="9E7C98C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굴림" w:hAnsi="굴림" w:hint="default"/>
      </w:rPr>
    </w:lvl>
    <w:lvl w:ilvl="1" w:tplc="7C703F0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굴림" w:hAnsi="굴림" w:hint="default"/>
      </w:rPr>
    </w:lvl>
    <w:lvl w:ilvl="2" w:tplc="BC66296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굴림" w:hAnsi="굴림" w:hint="default"/>
      </w:rPr>
    </w:lvl>
    <w:lvl w:ilvl="3" w:tplc="AFE0AE6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굴림" w:hAnsi="굴림" w:hint="default"/>
      </w:rPr>
    </w:lvl>
    <w:lvl w:ilvl="4" w:tplc="8558E9E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굴림" w:hAnsi="굴림" w:hint="default"/>
      </w:rPr>
    </w:lvl>
    <w:lvl w:ilvl="5" w:tplc="6A5E242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굴림" w:hAnsi="굴림" w:hint="default"/>
      </w:rPr>
    </w:lvl>
    <w:lvl w:ilvl="6" w:tplc="3800D5B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굴림" w:hAnsi="굴림" w:hint="default"/>
      </w:rPr>
    </w:lvl>
    <w:lvl w:ilvl="7" w:tplc="A52AC9F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굴림" w:hAnsi="굴림" w:hint="default"/>
      </w:rPr>
    </w:lvl>
    <w:lvl w:ilvl="8" w:tplc="34D4FCF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굴림" w:hAnsi="굴림" w:hint="default"/>
      </w:rPr>
    </w:lvl>
  </w:abstractNum>
  <w:abstractNum w:abstractNumId="24" w15:restartNumberingAfterBreak="0">
    <w:nsid w:val="51AB4EB9"/>
    <w:multiLevelType w:val="hybridMultilevel"/>
    <w:tmpl w:val="EE3C2E88"/>
    <w:lvl w:ilvl="0" w:tplc="8EC0E244">
      <w:start w:val="1"/>
      <w:numFmt w:val="bullet"/>
      <w:lvlText w:val="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2"/>
        <w:szCs w:val="22"/>
      </w:rPr>
    </w:lvl>
    <w:lvl w:ilvl="1" w:tplc="71CE8D6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굴림" w:hAnsi="굴림" w:hint="default"/>
      </w:rPr>
    </w:lvl>
    <w:lvl w:ilvl="2" w:tplc="90A487D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굴림" w:hAnsi="굴림" w:hint="default"/>
      </w:rPr>
    </w:lvl>
    <w:lvl w:ilvl="3" w:tplc="2D06BBE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굴림" w:hAnsi="굴림" w:hint="default"/>
      </w:rPr>
    </w:lvl>
    <w:lvl w:ilvl="4" w:tplc="AB4E3F3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굴림" w:hAnsi="굴림" w:hint="default"/>
      </w:rPr>
    </w:lvl>
    <w:lvl w:ilvl="5" w:tplc="869A414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굴림" w:hAnsi="굴림" w:hint="default"/>
      </w:rPr>
    </w:lvl>
    <w:lvl w:ilvl="6" w:tplc="D4E87C2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굴림" w:hAnsi="굴림" w:hint="default"/>
      </w:rPr>
    </w:lvl>
    <w:lvl w:ilvl="7" w:tplc="04E62D1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굴림" w:hAnsi="굴림" w:hint="default"/>
      </w:rPr>
    </w:lvl>
    <w:lvl w:ilvl="8" w:tplc="89B8DEC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굴림" w:hAnsi="굴림" w:hint="default"/>
      </w:rPr>
    </w:lvl>
  </w:abstractNum>
  <w:abstractNum w:abstractNumId="25" w15:restartNumberingAfterBreak="0">
    <w:nsid w:val="55747F91"/>
    <w:multiLevelType w:val="hybridMultilevel"/>
    <w:tmpl w:val="8AA098A4"/>
    <w:lvl w:ilvl="0" w:tplc="A914EE1C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 w:tplc="E8D83B6A">
      <w:start w:val="1"/>
      <w:numFmt w:val="bullet"/>
      <w:lvlText w:val=""/>
      <w:lvlJc w:val="left"/>
      <w:pPr>
        <w:ind w:left="1160" w:hanging="360"/>
      </w:pPr>
      <w:rPr>
        <w:rFonts w:ascii="Wingdings" w:hAnsi="Wingdings" w:hint="default"/>
      </w:r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26" w15:restartNumberingAfterBreak="0">
    <w:nsid w:val="59380908"/>
    <w:multiLevelType w:val="hybridMultilevel"/>
    <w:tmpl w:val="39A01F56"/>
    <w:lvl w:ilvl="0" w:tplc="B23885DE">
      <w:start w:val="1"/>
      <w:numFmt w:val="bullet"/>
      <w:lvlText w:val="•"/>
      <w:lvlJc w:val="left"/>
      <w:pPr>
        <w:tabs>
          <w:tab w:val="num" w:pos="760"/>
        </w:tabs>
        <w:ind w:left="760" w:hanging="360"/>
      </w:pPr>
      <w:rPr>
        <w:rFonts w:ascii="굴림" w:hAnsi="굴림" w:hint="default"/>
      </w:rPr>
    </w:lvl>
    <w:lvl w:ilvl="1" w:tplc="2BB075DA">
      <w:start w:val="2252"/>
      <w:numFmt w:val="bullet"/>
      <w:lvlText w:val="–"/>
      <w:lvlJc w:val="left"/>
      <w:pPr>
        <w:tabs>
          <w:tab w:val="num" w:pos="1480"/>
        </w:tabs>
        <w:ind w:left="1480" w:hanging="360"/>
      </w:pPr>
      <w:rPr>
        <w:rFonts w:ascii="굴림" w:hAnsi="굴림" w:hint="default"/>
      </w:rPr>
    </w:lvl>
    <w:lvl w:ilvl="2" w:tplc="A9D24E98">
      <w:start w:val="2252"/>
      <w:numFmt w:val="bullet"/>
      <w:lvlText w:val="•"/>
      <w:lvlJc w:val="left"/>
      <w:pPr>
        <w:tabs>
          <w:tab w:val="num" w:pos="2200"/>
        </w:tabs>
        <w:ind w:left="2200" w:hanging="360"/>
      </w:pPr>
      <w:rPr>
        <w:rFonts w:ascii="굴림" w:hAnsi="굴림" w:hint="default"/>
      </w:rPr>
    </w:lvl>
    <w:lvl w:ilvl="3" w:tplc="7D0A8E7E" w:tentative="1">
      <w:start w:val="1"/>
      <w:numFmt w:val="bullet"/>
      <w:lvlText w:val="•"/>
      <w:lvlJc w:val="left"/>
      <w:pPr>
        <w:tabs>
          <w:tab w:val="num" w:pos="2920"/>
        </w:tabs>
        <w:ind w:left="2920" w:hanging="360"/>
      </w:pPr>
      <w:rPr>
        <w:rFonts w:ascii="굴림" w:hAnsi="굴림" w:hint="default"/>
      </w:rPr>
    </w:lvl>
    <w:lvl w:ilvl="4" w:tplc="EA008686" w:tentative="1">
      <w:start w:val="1"/>
      <w:numFmt w:val="bullet"/>
      <w:lvlText w:val="•"/>
      <w:lvlJc w:val="left"/>
      <w:pPr>
        <w:tabs>
          <w:tab w:val="num" w:pos="3640"/>
        </w:tabs>
        <w:ind w:left="3640" w:hanging="360"/>
      </w:pPr>
      <w:rPr>
        <w:rFonts w:ascii="굴림" w:hAnsi="굴림" w:hint="default"/>
      </w:rPr>
    </w:lvl>
    <w:lvl w:ilvl="5" w:tplc="3920DD08" w:tentative="1">
      <w:start w:val="1"/>
      <w:numFmt w:val="bullet"/>
      <w:lvlText w:val="•"/>
      <w:lvlJc w:val="left"/>
      <w:pPr>
        <w:tabs>
          <w:tab w:val="num" w:pos="4360"/>
        </w:tabs>
        <w:ind w:left="4360" w:hanging="360"/>
      </w:pPr>
      <w:rPr>
        <w:rFonts w:ascii="굴림" w:hAnsi="굴림" w:hint="default"/>
      </w:rPr>
    </w:lvl>
    <w:lvl w:ilvl="6" w:tplc="2188A1DA" w:tentative="1">
      <w:start w:val="1"/>
      <w:numFmt w:val="bullet"/>
      <w:lvlText w:val="•"/>
      <w:lvlJc w:val="left"/>
      <w:pPr>
        <w:tabs>
          <w:tab w:val="num" w:pos="5080"/>
        </w:tabs>
        <w:ind w:left="5080" w:hanging="360"/>
      </w:pPr>
      <w:rPr>
        <w:rFonts w:ascii="굴림" w:hAnsi="굴림" w:hint="default"/>
      </w:rPr>
    </w:lvl>
    <w:lvl w:ilvl="7" w:tplc="CFD0F918" w:tentative="1">
      <w:start w:val="1"/>
      <w:numFmt w:val="bullet"/>
      <w:lvlText w:val="•"/>
      <w:lvlJc w:val="left"/>
      <w:pPr>
        <w:tabs>
          <w:tab w:val="num" w:pos="5800"/>
        </w:tabs>
        <w:ind w:left="5800" w:hanging="360"/>
      </w:pPr>
      <w:rPr>
        <w:rFonts w:ascii="굴림" w:hAnsi="굴림" w:hint="default"/>
      </w:rPr>
    </w:lvl>
    <w:lvl w:ilvl="8" w:tplc="B82ABF10" w:tentative="1">
      <w:start w:val="1"/>
      <w:numFmt w:val="bullet"/>
      <w:lvlText w:val="•"/>
      <w:lvlJc w:val="left"/>
      <w:pPr>
        <w:tabs>
          <w:tab w:val="num" w:pos="6520"/>
        </w:tabs>
        <w:ind w:left="6520" w:hanging="360"/>
      </w:pPr>
      <w:rPr>
        <w:rFonts w:ascii="굴림" w:hAnsi="굴림" w:hint="default"/>
      </w:rPr>
    </w:lvl>
  </w:abstractNum>
  <w:abstractNum w:abstractNumId="27" w15:restartNumberingAfterBreak="0">
    <w:nsid w:val="5C8D501D"/>
    <w:multiLevelType w:val="hybridMultilevel"/>
    <w:tmpl w:val="4E3471F8"/>
    <w:lvl w:ilvl="0" w:tplc="E8D83B6A">
      <w:start w:val="1"/>
      <w:numFmt w:val="bullet"/>
      <w:lvlText w:val="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1378320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굴림" w:hAnsi="굴림" w:hint="default"/>
      </w:rPr>
    </w:lvl>
    <w:lvl w:ilvl="2" w:tplc="73CA87C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굴림" w:hAnsi="굴림" w:hint="default"/>
      </w:rPr>
    </w:lvl>
    <w:lvl w:ilvl="3" w:tplc="DA38136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굴림" w:hAnsi="굴림" w:hint="default"/>
      </w:rPr>
    </w:lvl>
    <w:lvl w:ilvl="4" w:tplc="139C8F7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굴림" w:hAnsi="굴림" w:hint="default"/>
      </w:rPr>
    </w:lvl>
    <w:lvl w:ilvl="5" w:tplc="17C09BD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굴림" w:hAnsi="굴림" w:hint="default"/>
      </w:rPr>
    </w:lvl>
    <w:lvl w:ilvl="6" w:tplc="F2C04F2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굴림" w:hAnsi="굴림" w:hint="default"/>
      </w:rPr>
    </w:lvl>
    <w:lvl w:ilvl="7" w:tplc="A5264E9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굴림" w:hAnsi="굴림" w:hint="default"/>
      </w:rPr>
    </w:lvl>
    <w:lvl w:ilvl="8" w:tplc="5B9E127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굴림" w:hAnsi="굴림" w:hint="default"/>
      </w:rPr>
    </w:lvl>
  </w:abstractNum>
  <w:abstractNum w:abstractNumId="28" w15:restartNumberingAfterBreak="0">
    <w:nsid w:val="5D762F68"/>
    <w:multiLevelType w:val="hybridMultilevel"/>
    <w:tmpl w:val="DCFAEFFA"/>
    <w:lvl w:ilvl="0" w:tplc="32DC9BF6">
      <w:start w:val="5"/>
      <w:numFmt w:val="decimal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29" w15:restartNumberingAfterBreak="0">
    <w:nsid w:val="5D7944F8"/>
    <w:multiLevelType w:val="hybridMultilevel"/>
    <w:tmpl w:val="6FE66A06"/>
    <w:lvl w:ilvl="0" w:tplc="10F27636">
      <w:start w:val="1"/>
      <w:numFmt w:val="lowerLetter"/>
      <w:lvlText w:val="(%1)"/>
      <w:lvlJc w:val="left"/>
      <w:pPr>
        <w:ind w:left="75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190" w:hanging="400"/>
      </w:pPr>
    </w:lvl>
    <w:lvl w:ilvl="2" w:tplc="0409001B" w:tentative="1">
      <w:start w:val="1"/>
      <w:numFmt w:val="lowerRoman"/>
      <w:lvlText w:val="%3."/>
      <w:lvlJc w:val="right"/>
      <w:pPr>
        <w:ind w:left="1590" w:hanging="400"/>
      </w:pPr>
    </w:lvl>
    <w:lvl w:ilvl="3" w:tplc="0409000F" w:tentative="1">
      <w:start w:val="1"/>
      <w:numFmt w:val="decimal"/>
      <w:lvlText w:val="%4."/>
      <w:lvlJc w:val="left"/>
      <w:pPr>
        <w:ind w:left="1990" w:hanging="400"/>
      </w:pPr>
    </w:lvl>
    <w:lvl w:ilvl="4" w:tplc="04090019" w:tentative="1">
      <w:start w:val="1"/>
      <w:numFmt w:val="upperLetter"/>
      <w:lvlText w:val="%5."/>
      <w:lvlJc w:val="left"/>
      <w:pPr>
        <w:ind w:left="2390" w:hanging="400"/>
      </w:pPr>
    </w:lvl>
    <w:lvl w:ilvl="5" w:tplc="0409001B" w:tentative="1">
      <w:start w:val="1"/>
      <w:numFmt w:val="lowerRoman"/>
      <w:lvlText w:val="%6."/>
      <w:lvlJc w:val="right"/>
      <w:pPr>
        <w:ind w:left="2790" w:hanging="400"/>
      </w:pPr>
    </w:lvl>
    <w:lvl w:ilvl="6" w:tplc="0409000F" w:tentative="1">
      <w:start w:val="1"/>
      <w:numFmt w:val="decimal"/>
      <w:lvlText w:val="%7."/>
      <w:lvlJc w:val="left"/>
      <w:pPr>
        <w:ind w:left="3190" w:hanging="400"/>
      </w:pPr>
    </w:lvl>
    <w:lvl w:ilvl="7" w:tplc="04090019" w:tentative="1">
      <w:start w:val="1"/>
      <w:numFmt w:val="upperLetter"/>
      <w:lvlText w:val="%8."/>
      <w:lvlJc w:val="left"/>
      <w:pPr>
        <w:ind w:left="3590" w:hanging="400"/>
      </w:pPr>
    </w:lvl>
    <w:lvl w:ilvl="8" w:tplc="0409001B" w:tentative="1">
      <w:start w:val="1"/>
      <w:numFmt w:val="lowerRoman"/>
      <w:lvlText w:val="%9."/>
      <w:lvlJc w:val="right"/>
      <w:pPr>
        <w:ind w:left="3990" w:hanging="400"/>
      </w:pPr>
    </w:lvl>
  </w:abstractNum>
  <w:abstractNum w:abstractNumId="30" w15:restartNumberingAfterBreak="0">
    <w:nsid w:val="64880BC0"/>
    <w:multiLevelType w:val="multilevel"/>
    <w:tmpl w:val="CE30A912"/>
    <w:lvl w:ilvl="0">
      <w:start w:val="1"/>
      <w:numFmt w:val="decimal"/>
      <w:lvlText w:val="(%1-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(%1-%2)"/>
      <w:lvlJc w:val="left"/>
      <w:pPr>
        <w:ind w:left="862" w:hanging="720"/>
      </w:pPr>
      <w:rPr>
        <w:rFonts w:hint="default"/>
      </w:rPr>
    </w:lvl>
    <w:lvl w:ilvl="2">
      <w:start w:val="1"/>
      <w:numFmt w:val="decimal"/>
      <w:lvlText w:val="(%1-%2)%3."/>
      <w:lvlJc w:val="left"/>
      <w:pPr>
        <w:ind w:left="860" w:hanging="720"/>
      </w:pPr>
      <w:rPr>
        <w:rFonts w:hint="default"/>
      </w:rPr>
    </w:lvl>
    <w:lvl w:ilvl="3">
      <w:start w:val="1"/>
      <w:numFmt w:val="decimal"/>
      <w:lvlText w:val="(%1-%2)%3.%4."/>
      <w:lvlJc w:val="left"/>
      <w:pPr>
        <w:ind w:left="1290" w:hanging="1080"/>
      </w:pPr>
      <w:rPr>
        <w:rFonts w:hint="default"/>
      </w:rPr>
    </w:lvl>
    <w:lvl w:ilvl="4">
      <w:start w:val="1"/>
      <w:numFmt w:val="decimal"/>
      <w:lvlText w:val="(%1-%2)%3.%4.%5."/>
      <w:lvlJc w:val="left"/>
      <w:pPr>
        <w:ind w:left="1360" w:hanging="1080"/>
      </w:pPr>
      <w:rPr>
        <w:rFonts w:hint="default"/>
      </w:rPr>
    </w:lvl>
    <w:lvl w:ilvl="5">
      <w:start w:val="1"/>
      <w:numFmt w:val="decimal"/>
      <w:lvlText w:val="(%1-%2)%3.%4.%5.%6."/>
      <w:lvlJc w:val="left"/>
      <w:pPr>
        <w:ind w:left="1790" w:hanging="1440"/>
      </w:pPr>
      <w:rPr>
        <w:rFonts w:hint="default"/>
      </w:rPr>
    </w:lvl>
    <w:lvl w:ilvl="6">
      <w:start w:val="1"/>
      <w:numFmt w:val="decimal"/>
      <w:lvlText w:val="(%1-%2)%3.%4.%5.%6.%7."/>
      <w:lvlJc w:val="left"/>
      <w:pPr>
        <w:ind w:left="1860" w:hanging="1440"/>
      </w:pPr>
      <w:rPr>
        <w:rFonts w:hint="default"/>
      </w:rPr>
    </w:lvl>
    <w:lvl w:ilvl="7">
      <w:start w:val="1"/>
      <w:numFmt w:val="decimal"/>
      <w:lvlText w:val="(%1-%2)%3.%4.%5.%6.%7.%8."/>
      <w:lvlJc w:val="left"/>
      <w:pPr>
        <w:ind w:left="1930" w:hanging="1440"/>
      </w:pPr>
      <w:rPr>
        <w:rFonts w:hint="default"/>
      </w:rPr>
    </w:lvl>
    <w:lvl w:ilvl="8">
      <w:start w:val="1"/>
      <w:numFmt w:val="decimal"/>
      <w:lvlText w:val="(%1-%2)%3.%4.%5.%6.%7.%8.%9."/>
      <w:lvlJc w:val="left"/>
      <w:pPr>
        <w:ind w:left="2360" w:hanging="1800"/>
      </w:pPr>
      <w:rPr>
        <w:rFonts w:hint="default"/>
      </w:rPr>
    </w:lvl>
  </w:abstractNum>
  <w:abstractNum w:abstractNumId="31" w15:restartNumberingAfterBreak="0">
    <w:nsid w:val="667D26C3"/>
    <w:multiLevelType w:val="hybridMultilevel"/>
    <w:tmpl w:val="EC646666"/>
    <w:lvl w:ilvl="0" w:tplc="F4B08E84">
      <w:start w:val="1"/>
      <w:numFmt w:val="lowerLetter"/>
      <w:lvlText w:val="(%1)"/>
      <w:lvlJc w:val="left"/>
      <w:pPr>
        <w:ind w:left="1124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564" w:hanging="400"/>
      </w:pPr>
    </w:lvl>
    <w:lvl w:ilvl="2" w:tplc="0409001B" w:tentative="1">
      <w:start w:val="1"/>
      <w:numFmt w:val="lowerRoman"/>
      <w:lvlText w:val="%3."/>
      <w:lvlJc w:val="right"/>
      <w:pPr>
        <w:ind w:left="1964" w:hanging="400"/>
      </w:pPr>
    </w:lvl>
    <w:lvl w:ilvl="3" w:tplc="0409000F" w:tentative="1">
      <w:start w:val="1"/>
      <w:numFmt w:val="decimal"/>
      <w:lvlText w:val="%4."/>
      <w:lvlJc w:val="left"/>
      <w:pPr>
        <w:ind w:left="2364" w:hanging="400"/>
      </w:pPr>
    </w:lvl>
    <w:lvl w:ilvl="4" w:tplc="04090019" w:tentative="1">
      <w:start w:val="1"/>
      <w:numFmt w:val="upperLetter"/>
      <w:lvlText w:val="%5."/>
      <w:lvlJc w:val="left"/>
      <w:pPr>
        <w:ind w:left="2764" w:hanging="400"/>
      </w:pPr>
    </w:lvl>
    <w:lvl w:ilvl="5" w:tplc="0409001B" w:tentative="1">
      <w:start w:val="1"/>
      <w:numFmt w:val="lowerRoman"/>
      <w:lvlText w:val="%6."/>
      <w:lvlJc w:val="right"/>
      <w:pPr>
        <w:ind w:left="3164" w:hanging="400"/>
      </w:pPr>
    </w:lvl>
    <w:lvl w:ilvl="6" w:tplc="0409000F" w:tentative="1">
      <w:start w:val="1"/>
      <w:numFmt w:val="decimal"/>
      <w:lvlText w:val="%7."/>
      <w:lvlJc w:val="left"/>
      <w:pPr>
        <w:ind w:left="3564" w:hanging="400"/>
      </w:pPr>
    </w:lvl>
    <w:lvl w:ilvl="7" w:tplc="04090019" w:tentative="1">
      <w:start w:val="1"/>
      <w:numFmt w:val="upperLetter"/>
      <w:lvlText w:val="%8."/>
      <w:lvlJc w:val="left"/>
      <w:pPr>
        <w:ind w:left="3964" w:hanging="400"/>
      </w:pPr>
    </w:lvl>
    <w:lvl w:ilvl="8" w:tplc="0409001B" w:tentative="1">
      <w:start w:val="1"/>
      <w:numFmt w:val="lowerRoman"/>
      <w:lvlText w:val="%9."/>
      <w:lvlJc w:val="right"/>
      <w:pPr>
        <w:ind w:left="4364" w:hanging="400"/>
      </w:pPr>
    </w:lvl>
  </w:abstractNum>
  <w:abstractNum w:abstractNumId="32" w15:restartNumberingAfterBreak="0">
    <w:nsid w:val="67656BD2"/>
    <w:multiLevelType w:val="hybridMultilevel"/>
    <w:tmpl w:val="427268F4"/>
    <w:lvl w:ilvl="0" w:tplc="E8D83B6A">
      <w:start w:val="1"/>
      <w:numFmt w:val="bullet"/>
      <w:lvlText w:val=""/>
      <w:lvlJc w:val="left"/>
      <w:pPr>
        <w:ind w:left="800" w:hanging="40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33" w15:restartNumberingAfterBreak="0">
    <w:nsid w:val="67A15FFC"/>
    <w:multiLevelType w:val="hybridMultilevel"/>
    <w:tmpl w:val="2D6A83BC"/>
    <w:lvl w:ilvl="0" w:tplc="2EEEB15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굴림" w:hAnsi="굴림" w:hint="default"/>
      </w:rPr>
    </w:lvl>
    <w:lvl w:ilvl="1" w:tplc="01F68CA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굴림" w:hAnsi="굴림" w:hint="default"/>
      </w:rPr>
    </w:lvl>
    <w:lvl w:ilvl="2" w:tplc="45ECE3A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굴림" w:hAnsi="굴림" w:hint="default"/>
      </w:rPr>
    </w:lvl>
    <w:lvl w:ilvl="3" w:tplc="5ECE9CB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굴림" w:hAnsi="굴림" w:hint="default"/>
      </w:rPr>
    </w:lvl>
    <w:lvl w:ilvl="4" w:tplc="AC7A4AC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굴림" w:hAnsi="굴림" w:hint="default"/>
      </w:rPr>
    </w:lvl>
    <w:lvl w:ilvl="5" w:tplc="F5346CF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굴림" w:hAnsi="굴림" w:hint="default"/>
      </w:rPr>
    </w:lvl>
    <w:lvl w:ilvl="6" w:tplc="DBD8663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굴림" w:hAnsi="굴림" w:hint="default"/>
      </w:rPr>
    </w:lvl>
    <w:lvl w:ilvl="7" w:tplc="5CE63DD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굴림" w:hAnsi="굴림" w:hint="default"/>
      </w:rPr>
    </w:lvl>
    <w:lvl w:ilvl="8" w:tplc="3DF2F2C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굴림" w:hAnsi="굴림" w:hint="default"/>
      </w:rPr>
    </w:lvl>
  </w:abstractNum>
  <w:abstractNum w:abstractNumId="34" w15:restartNumberingAfterBreak="0">
    <w:nsid w:val="69D55AFF"/>
    <w:multiLevelType w:val="hybridMultilevel"/>
    <w:tmpl w:val="497CAAB8"/>
    <w:lvl w:ilvl="0" w:tplc="E8D83B6A">
      <w:start w:val="1"/>
      <w:numFmt w:val="bullet"/>
      <w:lvlText w:val=""/>
      <w:lvlJc w:val="left"/>
      <w:pPr>
        <w:ind w:left="800" w:hanging="400"/>
      </w:pPr>
      <w:rPr>
        <w:rFonts w:ascii="Wingdings" w:hAnsi="Wingdings" w:hint="default"/>
      </w:rPr>
    </w:lvl>
    <w:lvl w:ilvl="1" w:tplc="04090009">
      <w:start w:val="1"/>
      <w:numFmt w:val="bullet"/>
      <w:lvlText w:val="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35" w15:restartNumberingAfterBreak="0">
    <w:nsid w:val="6AAE550E"/>
    <w:multiLevelType w:val="hybridMultilevel"/>
    <w:tmpl w:val="74766C3E"/>
    <w:lvl w:ilvl="0" w:tplc="E8D83B6A">
      <w:start w:val="1"/>
      <w:numFmt w:val="bullet"/>
      <w:lvlText w:val="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1F68CA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굴림" w:hAnsi="굴림" w:hint="default"/>
      </w:rPr>
    </w:lvl>
    <w:lvl w:ilvl="2" w:tplc="45ECE3A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굴림" w:hAnsi="굴림" w:hint="default"/>
      </w:rPr>
    </w:lvl>
    <w:lvl w:ilvl="3" w:tplc="5ECE9CB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굴림" w:hAnsi="굴림" w:hint="default"/>
      </w:rPr>
    </w:lvl>
    <w:lvl w:ilvl="4" w:tplc="AC7A4AC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굴림" w:hAnsi="굴림" w:hint="default"/>
      </w:rPr>
    </w:lvl>
    <w:lvl w:ilvl="5" w:tplc="F5346CF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굴림" w:hAnsi="굴림" w:hint="default"/>
      </w:rPr>
    </w:lvl>
    <w:lvl w:ilvl="6" w:tplc="DBD8663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굴림" w:hAnsi="굴림" w:hint="default"/>
      </w:rPr>
    </w:lvl>
    <w:lvl w:ilvl="7" w:tplc="5CE63DD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굴림" w:hAnsi="굴림" w:hint="default"/>
      </w:rPr>
    </w:lvl>
    <w:lvl w:ilvl="8" w:tplc="3DF2F2C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굴림" w:hAnsi="굴림" w:hint="default"/>
      </w:rPr>
    </w:lvl>
  </w:abstractNum>
  <w:abstractNum w:abstractNumId="36" w15:restartNumberingAfterBreak="0">
    <w:nsid w:val="727E2B68"/>
    <w:multiLevelType w:val="hybridMultilevel"/>
    <w:tmpl w:val="F112CA96"/>
    <w:lvl w:ilvl="0" w:tplc="78AE169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굴림" w:hAnsi="굴림" w:hint="default"/>
      </w:rPr>
    </w:lvl>
    <w:lvl w:ilvl="1" w:tplc="216695C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굴림" w:hAnsi="굴림" w:hint="default"/>
      </w:rPr>
    </w:lvl>
    <w:lvl w:ilvl="2" w:tplc="78B07E1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굴림" w:hAnsi="굴림" w:hint="default"/>
      </w:rPr>
    </w:lvl>
    <w:lvl w:ilvl="3" w:tplc="00D64A7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굴림" w:hAnsi="굴림" w:hint="default"/>
      </w:rPr>
    </w:lvl>
    <w:lvl w:ilvl="4" w:tplc="890AAE5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굴림" w:hAnsi="굴림" w:hint="default"/>
      </w:rPr>
    </w:lvl>
    <w:lvl w:ilvl="5" w:tplc="26107F6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굴림" w:hAnsi="굴림" w:hint="default"/>
      </w:rPr>
    </w:lvl>
    <w:lvl w:ilvl="6" w:tplc="EEEED5B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굴림" w:hAnsi="굴림" w:hint="default"/>
      </w:rPr>
    </w:lvl>
    <w:lvl w:ilvl="7" w:tplc="25080DB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굴림" w:hAnsi="굴림" w:hint="default"/>
      </w:rPr>
    </w:lvl>
    <w:lvl w:ilvl="8" w:tplc="29CCD23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굴림" w:hAnsi="굴림" w:hint="default"/>
      </w:rPr>
    </w:lvl>
  </w:abstractNum>
  <w:num w:numId="1">
    <w:abstractNumId w:val="25"/>
  </w:num>
  <w:num w:numId="2">
    <w:abstractNumId w:val="12"/>
  </w:num>
  <w:num w:numId="3">
    <w:abstractNumId w:val="2"/>
  </w:num>
  <w:num w:numId="4">
    <w:abstractNumId w:val="21"/>
  </w:num>
  <w:num w:numId="5">
    <w:abstractNumId w:val="10"/>
  </w:num>
  <w:num w:numId="6">
    <w:abstractNumId w:val="0"/>
  </w:num>
  <w:num w:numId="7">
    <w:abstractNumId w:val="23"/>
  </w:num>
  <w:num w:numId="8">
    <w:abstractNumId w:val="7"/>
  </w:num>
  <w:num w:numId="9">
    <w:abstractNumId w:val="24"/>
  </w:num>
  <w:num w:numId="10">
    <w:abstractNumId w:val="16"/>
  </w:num>
  <w:num w:numId="11">
    <w:abstractNumId w:val="19"/>
  </w:num>
  <w:num w:numId="12">
    <w:abstractNumId w:val="36"/>
  </w:num>
  <w:num w:numId="13">
    <w:abstractNumId w:val="15"/>
  </w:num>
  <w:num w:numId="14">
    <w:abstractNumId w:val="14"/>
  </w:num>
  <w:num w:numId="15">
    <w:abstractNumId w:val="4"/>
  </w:num>
  <w:num w:numId="16">
    <w:abstractNumId w:val="22"/>
  </w:num>
  <w:num w:numId="17">
    <w:abstractNumId w:val="6"/>
  </w:num>
  <w:num w:numId="18">
    <w:abstractNumId w:val="9"/>
  </w:num>
  <w:num w:numId="19">
    <w:abstractNumId w:val="26"/>
  </w:num>
  <w:num w:numId="20">
    <w:abstractNumId w:val="11"/>
  </w:num>
  <w:num w:numId="21">
    <w:abstractNumId w:val="32"/>
  </w:num>
  <w:num w:numId="22">
    <w:abstractNumId w:val="20"/>
  </w:num>
  <w:num w:numId="23">
    <w:abstractNumId w:val="34"/>
  </w:num>
  <w:num w:numId="24">
    <w:abstractNumId w:val="1"/>
  </w:num>
  <w:num w:numId="25">
    <w:abstractNumId w:val="17"/>
  </w:num>
  <w:num w:numId="26">
    <w:abstractNumId w:val="18"/>
  </w:num>
  <w:num w:numId="27">
    <w:abstractNumId w:val="27"/>
  </w:num>
  <w:num w:numId="28">
    <w:abstractNumId w:val="13"/>
  </w:num>
  <w:num w:numId="29">
    <w:abstractNumId w:val="3"/>
  </w:num>
  <w:num w:numId="30">
    <w:abstractNumId w:val="33"/>
  </w:num>
  <w:num w:numId="31">
    <w:abstractNumId w:val="35"/>
  </w:num>
  <w:num w:numId="32">
    <w:abstractNumId w:val="5"/>
  </w:num>
  <w:num w:numId="33">
    <w:abstractNumId w:val="8"/>
  </w:num>
  <w:num w:numId="34">
    <w:abstractNumId w:val="29"/>
  </w:num>
  <w:num w:numId="35">
    <w:abstractNumId w:val="28"/>
  </w:num>
  <w:num w:numId="36">
    <w:abstractNumId w:val="30"/>
  </w:num>
  <w:num w:numId="37">
    <w:abstractNumId w:val="31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800"/>
  <w:displayHorizontalDrawingGridEvery w:val="0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91895"/>
    <w:rsid w:val="00000CE8"/>
    <w:rsid w:val="0000160B"/>
    <w:rsid w:val="00002735"/>
    <w:rsid w:val="00002FB3"/>
    <w:rsid w:val="00005C77"/>
    <w:rsid w:val="0000751E"/>
    <w:rsid w:val="00013093"/>
    <w:rsid w:val="0001324F"/>
    <w:rsid w:val="00013E5D"/>
    <w:rsid w:val="000172AC"/>
    <w:rsid w:val="00017B85"/>
    <w:rsid w:val="00017C6A"/>
    <w:rsid w:val="00020492"/>
    <w:rsid w:val="00022E54"/>
    <w:rsid w:val="0002417C"/>
    <w:rsid w:val="00024741"/>
    <w:rsid w:val="00026399"/>
    <w:rsid w:val="00027010"/>
    <w:rsid w:val="0003033E"/>
    <w:rsid w:val="00032184"/>
    <w:rsid w:val="00033CD8"/>
    <w:rsid w:val="00034C45"/>
    <w:rsid w:val="00036036"/>
    <w:rsid w:val="00036BE6"/>
    <w:rsid w:val="000372D5"/>
    <w:rsid w:val="0003775E"/>
    <w:rsid w:val="00037AD4"/>
    <w:rsid w:val="00040091"/>
    <w:rsid w:val="00040C19"/>
    <w:rsid w:val="00041001"/>
    <w:rsid w:val="00042749"/>
    <w:rsid w:val="00045529"/>
    <w:rsid w:val="00047511"/>
    <w:rsid w:val="00051EF9"/>
    <w:rsid w:val="00052653"/>
    <w:rsid w:val="0005289D"/>
    <w:rsid w:val="00053D51"/>
    <w:rsid w:val="0005760E"/>
    <w:rsid w:val="00057B8D"/>
    <w:rsid w:val="000603D6"/>
    <w:rsid w:val="00060CAB"/>
    <w:rsid w:val="000631AF"/>
    <w:rsid w:val="00063583"/>
    <w:rsid w:val="00063974"/>
    <w:rsid w:val="00063E46"/>
    <w:rsid w:val="000650B3"/>
    <w:rsid w:val="00066399"/>
    <w:rsid w:val="00066595"/>
    <w:rsid w:val="00070C7A"/>
    <w:rsid w:val="00070EC0"/>
    <w:rsid w:val="000710B8"/>
    <w:rsid w:val="00071890"/>
    <w:rsid w:val="00071BE4"/>
    <w:rsid w:val="00071DB0"/>
    <w:rsid w:val="00071EE1"/>
    <w:rsid w:val="00073B44"/>
    <w:rsid w:val="00075AF1"/>
    <w:rsid w:val="00076285"/>
    <w:rsid w:val="000770A1"/>
    <w:rsid w:val="000772C1"/>
    <w:rsid w:val="0008001B"/>
    <w:rsid w:val="0008061D"/>
    <w:rsid w:val="000830B7"/>
    <w:rsid w:val="00083DD2"/>
    <w:rsid w:val="00084D90"/>
    <w:rsid w:val="00086194"/>
    <w:rsid w:val="000915B4"/>
    <w:rsid w:val="00092D02"/>
    <w:rsid w:val="00092F73"/>
    <w:rsid w:val="00094DFF"/>
    <w:rsid w:val="00096424"/>
    <w:rsid w:val="0009683B"/>
    <w:rsid w:val="00096FD5"/>
    <w:rsid w:val="00097F24"/>
    <w:rsid w:val="000A078C"/>
    <w:rsid w:val="000A4911"/>
    <w:rsid w:val="000B0E99"/>
    <w:rsid w:val="000B1318"/>
    <w:rsid w:val="000B34B4"/>
    <w:rsid w:val="000B58DF"/>
    <w:rsid w:val="000B5D8E"/>
    <w:rsid w:val="000B75A1"/>
    <w:rsid w:val="000C2E01"/>
    <w:rsid w:val="000C5482"/>
    <w:rsid w:val="000C5AA8"/>
    <w:rsid w:val="000C5FA6"/>
    <w:rsid w:val="000C603D"/>
    <w:rsid w:val="000C6F6D"/>
    <w:rsid w:val="000D1201"/>
    <w:rsid w:val="000D1BB4"/>
    <w:rsid w:val="000D4829"/>
    <w:rsid w:val="000D51AD"/>
    <w:rsid w:val="000D572E"/>
    <w:rsid w:val="000E2ACA"/>
    <w:rsid w:val="000E331B"/>
    <w:rsid w:val="000E6C74"/>
    <w:rsid w:val="000E7A84"/>
    <w:rsid w:val="000F03C4"/>
    <w:rsid w:val="000F0DE1"/>
    <w:rsid w:val="000F0F53"/>
    <w:rsid w:val="001000C4"/>
    <w:rsid w:val="00100E4E"/>
    <w:rsid w:val="00102CFE"/>
    <w:rsid w:val="00105837"/>
    <w:rsid w:val="0011029E"/>
    <w:rsid w:val="00111390"/>
    <w:rsid w:val="00111580"/>
    <w:rsid w:val="00111FE7"/>
    <w:rsid w:val="001124AE"/>
    <w:rsid w:val="001130D5"/>
    <w:rsid w:val="0011349F"/>
    <w:rsid w:val="00114ADF"/>
    <w:rsid w:val="00115A1B"/>
    <w:rsid w:val="001163DD"/>
    <w:rsid w:val="00117D10"/>
    <w:rsid w:val="00117DB6"/>
    <w:rsid w:val="00117FB3"/>
    <w:rsid w:val="001211FA"/>
    <w:rsid w:val="00121B37"/>
    <w:rsid w:val="00122C20"/>
    <w:rsid w:val="00123534"/>
    <w:rsid w:val="00123C7D"/>
    <w:rsid w:val="001246C4"/>
    <w:rsid w:val="001247F4"/>
    <w:rsid w:val="00124EA6"/>
    <w:rsid w:val="0012607C"/>
    <w:rsid w:val="0012720F"/>
    <w:rsid w:val="00127589"/>
    <w:rsid w:val="00127868"/>
    <w:rsid w:val="001278F4"/>
    <w:rsid w:val="00130F78"/>
    <w:rsid w:val="00131E01"/>
    <w:rsid w:val="00131FC0"/>
    <w:rsid w:val="001322A1"/>
    <w:rsid w:val="00132DCC"/>
    <w:rsid w:val="00134551"/>
    <w:rsid w:val="00136242"/>
    <w:rsid w:val="00141139"/>
    <w:rsid w:val="00142059"/>
    <w:rsid w:val="0014296B"/>
    <w:rsid w:val="001448C5"/>
    <w:rsid w:val="0014629A"/>
    <w:rsid w:val="001464F5"/>
    <w:rsid w:val="00152021"/>
    <w:rsid w:val="00153014"/>
    <w:rsid w:val="001536F2"/>
    <w:rsid w:val="001563E7"/>
    <w:rsid w:val="00157970"/>
    <w:rsid w:val="00161D1C"/>
    <w:rsid w:val="00166F62"/>
    <w:rsid w:val="0016706C"/>
    <w:rsid w:val="0016712F"/>
    <w:rsid w:val="0017191C"/>
    <w:rsid w:val="00175AAA"/>
    <w:rsid w:val="001767F6"/>
    <w:rsid w:val="001807A3"/>
    <w:rsid w:val="0018140C"/>
    <w:rsid w:val="00181AAF"/>
    <w:rsid w:val="001820D4"/>
    <w:rsid w:val="00186EB7"/>
    <w:rsid w:val="0018741C"/>
    <w:rsid w:val="001921FE"/>
    <w:rsid w:val="00192E0A"/>
    <w:rsid w:val="001949AE"/>
    <w:rsid w:val="00194F13"/>
    <w:rsid w:val="00195898"/>
    <w:rsid w:val="00195C27"/>
    <w:rsid w:val="001968D3"/>
    <w:rsid w:val="00196A4D"/>
    <w:rsid w:val="001973F1"/>
    <w:rsid w:val="001A0815"/>
    <w:rsid w:val="001A27BF"/>
    <w:rsid w:val="001A444D"/>
    <w:rsid w:val="001A68AA"/>
    <w:rsid w:val="001B197F"/>
    <w:rsid w:val="001B2345"/>
    <w:rsid w:val="001B23B1"/>
    <w:rsid w:val="001B30ED"/>
    <w:rsid w:val="001B3BB2"/>
    <w:rsid w:val="001B3EE2"/>
    <w:rsid w:val="001B6854"/>
    <w:rsid w:val="001C3883"/>
    <w:rsid w:val="001C4EE9"/>
    <w:rsid w:val="001C574A"/>
    <w:rsid w:val="001C5A67"/>
    <w:rsid w:val="001C65A6"/>
    <w:rsid w:val="001C7CF1"/>
    <w:rsid w:val="001D566D"/>
    <w:rsid w:val="001D63CA"/>
    <w:rsid w:val="001D68EE"/>
    <w:rsid w:val="001D7F2E"/>
    <w:rsid w:val="001E0104"/>
    <w:rsid w:val="001E2044"/>
    <w:rsid w:val="001E204C"/>
    <w:rsid w:val="001F08D7"/>
    <w:rsid w:val="001F3137"/>
    <w:rsid w:val="001F53FC"/>
    <w:rsid w:val="001F581D"/>
    <w:rsid w:val="00200C45"/>
    <w:rsid w:val="00202458"/>
    <w:rsid w:val="002024EE"/>
    <w:rsid w:val="00203A47"/>
    <w:rsid w:val="00204364"/>
    <w:rsid w:val="00205F08"/>
    <w:rsid w:val="0020641C"/>
    <w:rsid w:val="00207B04"/>
    <w:rsid w:val="00210739"/>
    <w:rsid w:val="00211AE7"/>
    <w:rsid w:val="002122B2"/>
    <w:rsid w:val="00212395"/>
    <w:rsid w:val="0021473A"/>
    <w:rsid w:val="00217322"/>
    <w:rsid w:val="002175DE"/>
    <w:rsid w:val="00221144"/>
    <w:rsid w:val="0022795D"/>
    <w:rsid w:val="002304B3"/>
    <w:rsid w:val="00230A85"/>
    <w:rsid w:val="00230A86"/>
    <w:rsid w:val="00231DFC"/>
    <w:rsid w:val="00232AE0"/>
    <w:rsid w:val="00233E6C"/>
    <w:rsid w:val="00237539"/>
    <w:rsid w:val="0024206C"/>
    <w:rsid w:val="0024641F"/>
    <w:rsid w:val="002502F9"/>
    <w:rsid w:val="00250B0C"/>
    <w:rsid w:val="00252DF2"/>
    <w:rsid w:val="00253FAF"/>
    <w:rsid w:val="002554CC"/>
    <w:rsid w:val="00255878"/>
    <w:rsid w:val="00255A91"/>
    <w:rsid w:val="002609A4"/>
    <w:rsid w:val="00261AC8"/>
    <w:rsid w:val="00261CC6"/>
    <w:rsid w:val="00263767"/>
    <w:rsid w:val="00263E97"/>
    <w:rsid w:val="00264489"/>
    <w:rsid w:val="00265F59"/>
    <w:rsid w:val="00266846"/>
    <w:rsid w:val="00266FA2"/>
    <w:rsid w:val="00270920"/>
    <w:rsid w:val="00271620"/>
    <w:rsid w:val="002723FF"/>
    <w:rsid w:val="00273497"/>
    <w:rsid w:val="00273C44"/>
    <w:rsid w:val="00276818"/>
    <w:rsid w:val="00276BA8"/>
    <w:rsid w:val="00276D18"/>
    <w:rsid w:val="002770DA"/>
    <w:rsid w:val="00277D6A"/>
    <w:rsid w:val="002812AF"/>
    <w:rsid w:val="00284879"/>
    <w:rsid w:val="00285278"/>
    <w:rsid w:val="002852DF"/>
    <w:rsid w:val="0028769E"/>
    <w:rsid w:val="002905B4"/>
    <w:rsid w:val="00293B8D"/>
    <w:rsid w:val="002943A9"/>
    <w:rsid w:val="002944EB"/>
    <w:rsid w:val="00296CEB"/>
    <w:rsid w:val="002A1697"/>
    <w:rsid w:val="002A4A2F"/>
    <w:rsid w:val="002A5698"/>
    <w:rsid w:val="002A6218"/>
    <w:rsid w:val="002A7A80"/>
    <w:rsid w:val="002A7F6B"/>
    <w:rsid w:val="002B44E8"/>
    <w:rsid w:val="002B5EF5"/>
    <w:rsid w:val="002B7ADA"/>
    <w:rsid w:val="002C030D"/>
    <w:rsid w:val="002C215C"/>
    <w:rsid w:val="002C3643"/>
    <w:rsid w:val="002C4BA8"/>
    <w:rsid w:val="002C6675"/>
    <w:rsid w:val="002D233C"/>
    <w:rsid w:val="002D4B4D"/>
    <w:rsid w:val="002E030A"/>
    <w:rsid w:val="002E1920"/>
    <w:rsid w:val="002E45A0"/>
    <w:rsid w:val="002E4F24"/>
    <w:rsid w:val="002F086B"/>
    <w:rsid w:val="002F09E5"/>
    <w:rsid w:val="002F2F58"/>
    <w:rsid w:val="002F2F68"/>
    <w:rsid w:val="002F3DB9"/>
    <w:rsid w:val="002F51AC"/>
    <w:rsid w:val="002F5714"/>
    <w:rsid w:val="002F59D5"/>
    <w:rsid w:val="002F6EE8"/>
    <w:rsid w:val="002F7661"/>
    <w:rsid w:val="0030024E"/>
    <w:rsid w:val="003006A7"/>
    <w:rsid w:val="00302928"/>
    <w:rsid w:val="003034C5"/>
    <w:rsid w:val="003036A5"/>
    <w:rsid w:val="00305099"/>
    <w:rsid w:val="00305FA8"/>
    <w:rsid w:val="00307E60"/>
    <w:rsid w:val="00312EC1"/>
    <w:rsid w:val="00316FEC"/>
    <w:rsid w:val="00320148"/>
    <w:rsid w:val="00320F7B"/>
    <w:rsid w:val="003225ED"/>
    <w:rsid w:val="0032262F"/>
    <w:rsid w:val="00326184"/>
    <w:rsid w:val="00326532"/>
    <w:rsid w:val="00326F15"/>
    <w:rsid w:val="00330848"/>
    <w:rsid w:val="00330980"/>
    <w:rsid w:val="003348A9"/>
    <w:rsid w:val="00335659"/>
    <w:rsid w:val="0033595D"/>
    <w:rsid w:val="00335F99"/>
    <w:rsid w:val="00336061"/>
    <w:rsid w:val="00336376"/>
    <w:rsid w:val="003426DB"/>
    <w:rsid w:val="00342FCD"/>
    <w:rsid w:val="00344B9C"/>
    <w:rsid w:val="0034503C"/>
    <w:rsid w:val="00345C02"/>
    <w:rsid w:val="00347D80"/>
    <w:rsid w:val="0035478A"/>
    <w:rsid w:val="0035561C"/>
    <w:rsid w:val="003571B0"/>
    <w:rsid w:val="00357738"/>
    <w:rsid w:val="003601DD"/>
    <w:rsid w:val="00360ACD"/>
    <w:rsid w:val="00361B50"/>
    <w:rsid w:val="003665C5"/>
    <w:rsid w:val="00366A7E"/>
    <w:rsid w:val="00370CE2"/>
    <w:rsid w:val="0037239E"/>
    <w:rsid w:val="00372BB7"/>
    <w:rsid w:val="00373C2B"/>
    <w:rsid w:val="00375520"/>
    <w:rsid w:val="00375EE4"/>
    <w:rsid w:val="00376C0F"/>
    <w:rsid w:val="00377F44"/>
    <w:rsid w:val="00380578"/>
    <w:rsid w:val="00380CA1"/>
    <w:rsid w:val="003811BB"/>
    <w:rsid w:val="0038341D"/>
    <w:rsid w:val="003868CE"/>
    <w:rsid w:val="00386D70"/>
    <w:rsid w:val="00387BB5"/>
    <w:rsid w:val="00390610"/>
    <w:rsid w:val="00391A91"/>
    <w:rsid w:val="00392ED2"/>
    <w:rsid w:val="0039370B"/>
    <w:rsid w:val="00396D6B"/>
    <w:rsid w:val="003A22CD"/>
    <w:rsid w:val="003A5279"/>
    <w:rsid w:val="003A79C8"/>
    <w:rsid w:val="003B066B"/>
    <w:rsid w:val="003B1592"/>
    <w:rsid w:val="003B46E0"/>
    <w:rsid w:val="003B5F8A"/>
    <w:rsid w:val="003B5FD4"/>
    <w:rsid w:val="003B714B"/>
    <w:rsid w:val="003B7658"/>
    <w:rsid w:val="003B7ED6"/>
    <w:rsid w:val="003C1C01"/>
    <w:rsid w:val="003C35E6"/>
    <w:rsid w:val="003C51CC"/>
    <w:rsid w:val="003C6A2D"/>
    <w:rsid w:val="003C7B1E"/>
    <w:rsid w:val="003D03FC"/>
    <w:rsid w:val="003D06C8"/>
    <w:rsid w:val="003D3BC0"/>
    <w:rsid w:val="003D52E0"/>
    <w:rsid w:val="003D6553"/>
    <w:rsid w:val="003D7C9C"/>
    <w:rsid w:val="003E0E21"/>
    <w:rsid w:val="003E14E2"/>
    <w:rsid w:val="003E4D5B"/>
    <w:rsid w:val="003E6617"/>
    <w:rsid w:val="003F471C"/>
    <w:rsid w:val="003F6DDE"/>
    <w:rsid w:val="003F7C3B"/>
    <w:rsid w:val="003F7FB2"/>
    <w:rsid w:val="0040280C"/>
    <w:rsid w:val="004042EB"/>
    <w:rsid w:val="0040703F"/>
    <w:rsid w:val="0040718C"/>
    <w:rsid w:val="00407558"/>
    <w:rsid w:val="00410039"/>
    <w:rsid w:val="00410B45"/>
    <w:rsid w:val="00412138"/>
    <w:rsid w:val="00412B35"/>
    <w:rsid w:val="0041368F"/>
    <w:rsid w:val="00414FE3"/>
    <w:rsid w:val="00417778"/>
    <w:rsid w:val="00417901"/>
    <w:rsid w:val="0042002F"/>
    <w:rsid w:val="0042207F"/>
    <w:rsid w:val="0042290E"/>
    <w:rsid w:val="00424A75"/>
    <w:rsid w:val="0042587C"/>
    <w:rsid w:val="00426E27"/>
    <w:rsid w:val="0042787D"/>
    <w:rsid w:val="00430CD6"/>
    <w:rsid w:val="00431131"/>
    <w:rsid w:val="00431E3D"/>
    <w:rsid w:val="004328CC"/>
    <w:rsid w:val="00432A04"/>
    <w:rsid w:val="0043324F"/>
    <w:rsid w:val="00433330"/>
    <w:rsid w:val="00435655"/>
    <w:rsid w:val="00436863"/>
    <w:rsid w:val="00436C5E"/>
    <w:rsid w:val="00437041"/>
    <w:rsid w:val="0043737C"/>
    <w:rsid w:val="0044302A"/>
    <w:rsid w:val="00444B7C"/>
    <w:rsid w:val="0044674B"/>
    <w:rsid w:val="00450B56"/>
    <w:rsid w:val="00452ADD"/>
    <w:rsid w:val="00452D1B"/>
    <w:rsid w:val="00453936"/>
    <w:rsid w:val="004567C4"/>
    <w:rsid w:val="00461AE4"/>
    <w:rsid w:val="004622EA"/>
    <w:rsid w:val="00463F33"/>
    <w:rsid w:val="00466260"/>
    <w:rsid w:val="00466937"/>
    <w:rsid w:val="00466F38"/>
    <w:rsid w:val="004719E8"/>
    <w:rsid w:val="00472E0A"/>
    <w:rsid w:val="00473B74"/>
    <w:rsid w:val="00474A00"/>
    <w:rsid w:val="00475355"/>
    <w:rsid w:val="0048009B"/>
    <w:rsid w:val="00482890"/>
    <w:rsid w:val="004844A6"/>
    <w:rsid w:val="004852F2"/>
    <w:rsid w:val="0049353E"/>
    <w:rsid w:val="00493F59"/>
    <w:rsid w:val="004943DB"/>
    <w:rsid w:val="004A0510"/>
    <w:rsid w:val="004A276D"/>
    <w:rsid w:val="004A28E3"/>
    <w:rsid w:val="004A2902"/>
    <w:rsid w:val="004A2AD2"/>
    <w:rsid w:val="004A64A6"/>
    <w:rsid w:val="004B3257"/>
    <w:rsid w:val="004B4276"/>
    <w:rsid w:val="004B51B1"/>
    <w:rsid w:val="004B52D9"/>
    <w:rsid w:val="004B66D0"/>
    <w:rsid w:val="004B6878"/>
    <w:rsid w:val="004C40C7"/>
    <w:rsid w:val="004C5548"/>
    <w:rsid w:val="004D043A"/>
    <w:rsid w:val="004D2ADE"/>
    <w:rsid w:val="004D3DCC"/>
    <w:rsid w:val="004D48FD"/>
    <w:rsid w:val="004D49A1"/>
    <w:rsid w:val="004D5D30"/>
    <w:rsid w:val="004D67CA"/>
    <w:rsid w:val="004E4053"/>
    <w:rsid w:val="004E5C01"/>
    <w:rsid w:val="004F0B34"/>
    <w:rsid w:val="004F352E"/>
    <w:rsid w:val="004F3882"/>
    <w:rsid w:val="004F4008"/>
    <w:rsid w:val="004F7203"/>
    <w:rsid w:val="004F736E"/>
    <w:rsid w:val="00502E2F"/>
    <w:rsid w:val="005077AC"/>
    <w:rsid w:val="00507CB9"/>
    <w:rsid w:val="005109A0"/>
    <w:rsid w:val="00510E5E"/>
    <w:rsid w:val="00513136"/>
    <w:rsid w:val="0051360C"/>
    <w:rsid w:val="005143DD"/>
    <w:rsid w:val="00514976"/>
    <w:rsid w:val="00517375"/>
    <w:rsid w:val="00526B61"/>
    <w:rsid w:val="005316A6"/>
    <w:rsid w:val="00531C1F"/>
    <w:rsid w:val="005371DB"/>
    <w:rsid w:val="005374A6"/>
    <w:rsid w:val="00541B7E"/>
    <w:rsid w:val="0054322E"/>
    <w:rsid w:val="0054506D"/>
    <w:rsid w:val="005451E1"/>
    <w:rsid w:val="00546959"/>
    <w:rsid w:val="005505EE"/>
    <w:rsid w:val="005516B7"/>
    <w:rsid w:val="00553237"/>
    <w:rsid w:val="00554451"/>
    <w:rsid w:val="005549CF"/>
    <w:rsid w:val="00560309"/>
    <w:rsid w:val="00562AF0"/>
    <w:rsid w:val="0056403F"/>
    <w:rsid w:val="00564703"/>
    <w:rsid w:val="00566FB3"/>
    <w:rsid w:val="0056767C"/>
    <w:rsid w:val="0057300C"/>
    <w:rsid w:val="00573402"/>
    <w:rsid w:val="00574431"/>
    <w:rsid w:val="00575C23"/>
    <w:rsid w:val="00576783"/>
    <w:rsid w:val="005771FC"/>
    <w:rsid w:val="00577529"/>
    <w:rsid w:val="0058159F"/>
    <w:rsid w:val="00586AED"/>
    <w:rsid w:val="00586DA8"/>
    <w:rsid w:val="00591538"/>
    <w:rsid w:val="00592BA3"/>
    <w:rsid w:val="00594D5A"/>
    <w:rsid w:val="0059502C"/>
    <w:rsid w:val="00595F9D"/>
    <w:rsid w:val="00596099"/>
    <w:rsid w:val="00596734"/>
    <w:rsid w:val="00596B2D"/>
    <w:rsid w:val="00596FBC"/>
    <w:rsid w:val="005A2128"/>
    <w:rsid w:val="005A235D"/>
    <w:rsid w:val="005A5460"/>
    <w:rsid w:val="005A6A07"/>
    <w:rsid w:val="005B103D"/>
    <w:rsid w:val="005B1125"/>
    <w:rsid w:val="005B396D"/>
    <w:rsid w:val="005B4839"/>
    <w:rsid w:val="005B4FCF"/>
    <w:rsid w:val="005C13A0"/>
    <w:rsid w:val="005C3054"/>
    <w:rsid w:val="005C333E"/>
    <w:rsid w:val="005C367B"/>
    <w:rsid w:val="005D0172"/>
    <w:rsid w:val="005D0899"/>
    <w:rsid w:val="005D4013"/>
    <w:rsid w:val="005D4231"/>
    <w:rsid w:val="005D445D"/>
    <w:rsid w:val="005D5514"/>
    <w:rsid w:val="005D69A6"/>
    <w:rsid w:val="005F0954"/>
    <w:rsid w:val="005F2750"/>
    <w:rsid w:val="005F2B62"/>
    <w:rsid w:val="005F441B"/>
    <w:rsid w:val="005F5D2B"/>
    <w:rsid w:val="005F6290"/>
    <w:rsid w:val="005F75B5"/>
    <w:rsid w:val="00600677"/>
    <w:rsid w:val="00601862"/>
    <w:rsid w:val="006021E4"/>
    <w:rsid w:val="0060637A"/>
    <w:rsid w:val="00610BF9"/>
    <w:rsid w:val="00615D59"/>
    <w:rsid w:val="006169AF"/>
    <w:rsid w:val="006176FF"/>
    <w:rsid w:val="006226E2"/>
    <w:rsid w:val="00622A4D"/>
    <w:rsid w:val="006231DB"/>
    <w:rsid w:val="00625D54"/>
    <w:rsid w:val="00626568"/>
    <w:rsid w:val="0063225D"/>
    <w:rsid w:val="00632C66"/>
    <w:rsid w:val="00632F5A"/>
    <w:rsid w:val="00633D64"/>
    <w:rsid w:val="00635DF4"/>
    <w:rsid w:val="00636A8D"/>
    <w:rsid w:val="00640CF1"/>
    <w:rsid w:val="0064114B"/>
    <w:rsid w:val="006423D6"/>
    <w:rsid w:val="006435B6"/>
    <w:rsid w:val="00643DC6"/>
    <w:rsid w:val="0064487C"/>
    <w:rsid w:val="00644C14"/>
    <w:rsid w:val="00652D7B"/>
    <w:rsid w:val="00652FB2"/>
    <w:rsid w:val="00653583"/>
    <w:rsid w:val="00654AD9"/>
    <w:rsid w:val="00660397"/>
    <w:rsid w:val="00660A76"/>
    <w:rsid w:val="006625C1"/>
    <w:rsid w:val="006626A5"/>
    <w:rsid w:val="00665A4D"/>
    <w:rsid w:val="00667A08"/>
    <w:rsid w:val="00670795"/>
    <w:rsid w:val="00670DEB"/>
    <w:rsid w:val="00680322"/>
    <w:rsid w:val="00680902"/>
    <w:rsid w:val="00680CF7"/>
    <w:rsid w:val="00681C2E"/>
    <w:rsid w:val="00681CB6"/>
    <w:rsid w:val="006824BF"/>
    <w:rsid w:val="00682A6F"/>
    <w:rsid w:val="00683F00"/>
    <w:rsid w:val="006843EE"/>
    <w:rsid w:val="00684CCA"/>
    <w:rsid w:val="00686039"/>
    <w:rsid w:val="006879C3"/>
    <w:rsid w:val="006912A1"/>
    <w:rsid w:val="00691D24"/>
    <w:rsid w:val="00691FBF"/>
    <w:rsid w:val="0069202C"/>
    <w:rsid w:val="00695035"/>
    <w:rsid w:val="0069546C"/>
    <w:rsid w:val="006A2931"/>
    <w:rsid w:val="006A2C5F"/>
    <w:rsid w:val="006A3813"/>
    <w:rsid w:val="006A49AF"/>
    <w:rsid w:val="006A69AD"/>
    <w:rsid w:val="006A7496"/>
    <w:rsid w:val="006A7EA6"/>
    <w:rsid w:val="006B1677"/>
    <w:rsid w:val="006B18B2"/>
    <w:rsid w:val="006B62EB"/>
    <w:rsid w:val="006B78AA"/>
    <w:rsid w:val="006C0872"/>
    <w:rsid w:val="006C0AA3"/>
    <w:rsid w:val="006C14E6"/>
    <w:rsid w:val="006C2CF6"/>
    <w:rsid w:val="006C4293"/>
    <w:rsid w:val="006C503E"/>
    <w:rsid w:val="006C5A3A"/>
    <w:rsid w:val="006D491E"/>
    <w:rsid w:val="006E07F3"/>
    <w:rsid w:val="006E169B"/>
    <w:rsid w:val="006E4CF6"/>
    <w:rsid w:val="006F30EC"/>
    <w:rsid w:val="006F43A4"/>
    <w:rsid w:val="006F5287"/>
    <w:rsid w:val="006F6022"/>
    <w:rsid w:val="006F69F9"/>
    <w:rsid w:val="006F7A74"/>
    <w:rsid w:val="006F7D4E"/>
    <w:rsid w:val="006F7E07"/>
    <w:rsid w:val="0070086D"/>
    <w:rsid w:val="00700EFE"/>
    <w:rsid w:val="00702A25"/>
    <w:rsid w:val="00702EB0"/>
    <w:rsid w:val="00703B90"/>
    <w:rsid w:val="00704552"/>
    <w:rsid w:val="007055BD"/>
    <w:rsid w:val="00707D9C"/>
    <w:rsid w:val="00710119"/>
    <w:rsid w:val="0071044A"/>
    <w:rsid w:val="0071095C"/>
    <w:rsid w:val="00711F1C"/>
    <w:rsid w:val="007157DD"/>
    <w:rsid w:val="007162B2"/>
    <w:rsid w:val="00723BE0"/>
    <w:rsid w:val="00723D26"/>
    <w:rsid w:val="00724E34"/>
    <w:rsid w:val="00727CC3"/>
    <w:rsid w:val="00730A7A"/>
    <w:rsid w:val="007314DA"/>
    <w:rsid w:val="00732048"/>
    <w:rsid w:val="007364FF"/>
    <w:rsid w:val="0073672E"/>
    <w:rsid w:val="00736BAD"/>
    <w:rsid w:val="00740E9F"/>
    <w:rsid w:val="0074504F"/>
    <w:rsid w:val="0074551E"/>
    <w:rsid w:val="00747725"/>
    <w:rsid w:val="00747938"/>
    <w:rsid w:val="00747A19"/>
    <w:rsid w:val="00747FE7"/>
    <w:rsid w:val="007517D6"/>
    <w:rsid w:val="007558C9"/>
    <w:rsid w:val="00755B9E"/>
    <w:rsid w:val="007568A0"/>
    <w:rsid w:val="00757ACE"/>
    <w:rsid w:val="00762AA9"/>
    <w:rsid w:val="007630A8"/>
    <w:rsid w:val="007631D0"/>
    <w:rsid w:val="00763543"/>
    <w:rsid w:val="007654D7"/>
    <w:rsid w:val="00765AA5"/>
    <w:rsid w:val="00765B21"/>
    <w:rsid w:val="00770226"/>
    <w:rsid w:val="00770F5B"/>
    <w:rsid w:val="0077227C"/>
    <w:rsid w:val="007723E7"/>
    <w:rsid w:val="00773860"/>
    <w:rsid w:val="0077428B"/>
    <w:rsid w:val="00775EA1"/>
    <w:rsid w:val="0077746F"/>
    <w:rsid w:val="00785732"/>
    <w:rsid w:val="00786C35"/>
    <w:rsid w:val="007947AE"/>
    <w:rsid w:val="00797593"/>
    <w:rsid w:val="00797E99"/>
    <w:rsid w:val="007A0F5E"/>
    <w:rsid w:val="007B0103"/>
    <w:rsid w:val="007B17D3"/>
    <w:rsid w:val="007B3331"/>
    <w:rsid w:val="007B69E1"/>
    <w:rsid w:val="007B6AB1"/>
    <w:rsid w:val="007C09A2"/>
    <w:rsid w:val="007C1977"/>
    <w:rsid w:val="007C22D7"/>
    <w:rsid w:val="007C2931"/>
    <w:rsid w:val="007C3A70"/>
    <w:rsid w:val="007C41BF"/>
    <w:rsid w:val="007C45E5"/>
    <w:rsid w:val="007D0DA7"/>
    <w:rsid w:val="007D133B"/>
    <w:rsid w:val="007D1648"/>
    <w:rsid w:val="007D1686"/>
    <w:rsid w:val="007D1933"/>
    <w:rsid w:val="007D1A9A"/>
    <w:rsid w:val="007D2F94"/>
    <w:rsid w:val="007D3E6B"/>
    <w:rsid w:val="007D51F7"/>
    <w:rsid w:val="007D632A"/>
    <w:rsid w:val="007D6E0E"/>
    <w:rsid w:val="007D7FD0"/>
    <w:rsid w:val="007E21E6"/>
    <w:rsid w:val="007E6B09"/>
    <w:rsid w:val="007E7236"/>
    <w:rsid w:val="007E7897"/>
    <w:rsid w:val="007F287B"/>
    <w:rsid w:val="007F2A03"/>
    <w:rsid w:val="007F3E2C"/>
    <w:rsid w:val="007F7ECA"/>
    <w:rsid w:val="0080380A"/>
    <w:rsid w:val="0080381A"/>
    <w:rsid w:val="00805874"/>
    <w:rsid w:val="00806623"/>
    <w:rsid w:val="00810755"/>
    <w:rsid w:val="00812DAF"/>
    <w:rsid w:val="008135BE"/>
    <w:rsid w:val="00813A09"/>
    <w:rsid w:val="0081463F"/>
    <w:rsid w:val="00814E3E"/>
    <w:rsid w:val="0081730F"/>
    <w:rsid w:val="0081772D"/>
    <w:rsid w:val="0082173F"/>
    <w:rsid w:val="00823456"/>
    <w:rsid w:val="00824091"/>
    <w:rsid w:val="008258A5"/>
    <w:rsid w:val="00827BA5"/>
    <w:rsid w:val="008318AD"/>
    <w:rsid w:val="0083321B"/>
    <w:rsid w:val="00835C5D"/>
    <w:rsid w:val="00836CE6"/>
    <w:rsid w:val="00841112"/>
    <w:rsid w:val="0084256B"/>
    <w:rsid w:val="008443EF"/>
    <w:rsid w:val="00845601"/>
    <w:rsid w:val="0084662B"/>
    <w:rsid w:val="00847CEF"/>
    <w:rsid w:val="00847DD2"/>
    <w:rsid w:val="0085121C"/>
    <w:rsid w:val="00853A58"/>
    <w:rsid w:val="008573D6"/>
    <w:rsid w:val="00857CA9"/>
    <w:rsid w:val="008603D2"/>
    <w:rsid w:val="00860E14"/>
    <w:rsid w:val="0086179E"/>
    <w:rsid w:val="008632E7"/>
    <w:rsid w:val="00864479"/>
    <w:rsid w:val="008654D2"/>
    <w:rsid w:val="00865B81"/>
    <w:rsid w:val="00870BC4"/>
    <w:rsid w:val="00871D8E"/>
    <w:rsid w:val="0087401A"/>
    <w:rsid w:val="008746B4"/>
    <w:rsid w:val="008751FE"/>
    <w:rsid w:val="00875DB8"/>
    <w:rsid w:val="00880C40"/>
    <w:rsid w:val="0088725C"/>
    <w:rsid w:val="00887435"/>
    <w:rsid w:val="0088772E"/>
    <w:rsid w:val="00887EBA"/>
    <w:rsid w:val="00887EEE"/>
    <w:rsid w:val="008903E7"/>
    <w:rsid w:val="00890BCE"/>
    <w:rsid w:val="008916C9"/>
    <w:rsid w:val="00894373"/>
    <w:rsid w:val="00894829"/>
    <w:rsid w:val="00894BAC"/>
    <w:rsid w:val="008968F6"/>
    <w:rsid w:val="00897882"/>
    <w:rsid w:val="00897A6E"/>
    <w:rsid w:val="008A06AF"/>
    <w:rsid w:val="008A1CC9"/>
    <w:rsid w:val="008A6612"/>
    <w:rsid w:val="008B07D4"/>
    <w:rsid w:val="008B1B95"/>
    <w:rsid w:val="008B4ACC"/>
    <w:rsid w:val="008B70B6"/>
    <w:rsid w:val="008C02DC"/>
    <w:rsid w:val="008C2C8B"/>
    <w:rsid w:val="008D00D5"/>
    <w:rsid w:val="008D01CB"/>
    <w:rsid w:val="008D09F8"/>
    <w:rsid w:val="008D0F70"/>
    <w:rsid w:val="008D20ED"/>
    <w:rsid w:val="008D2314"/>
    <w:rsid w:val="008D4907"/>
    <w:rsid w:val="008D4D43"/>
    <w:rsid w:val="008D65C5"/>
    <w:rsid w:val="008D66EC"/>
    <w:rsid w:val="008D71A8"/>
    <w:rsid w:val="008E0D14"/>
    <w:rsid w:val="008E3350"/>
    <w:rsid w:val="008E607B"/>
    <w:rsid w:val="008E73EA"/>
    <w:rsid w:val="008E7B8F"/>
    <w:rsid w:val="008F12DF"/>
    <w:rsid w:val="008F4918"/>
    <w:rsid w:val="008F6E90"/>
    <w:rsid w:val="008F72A9"/>
    <w:rsid w:val="008F77DE"/>
    <w:rsid w:val="008F7E43"/>
    <w:rsid w:val="008F7F16"/>
    <w:rsid w:val="00900EA8"/>
    <w:rsid w:val="00903ACE"/>
    <w:rsid w:val="009048F9"/>
    <w:rsid w:val="009058B3"/>
    <w:rsid w:val="00910152"/>
    <w:rsid w:val="0091049A"/>
    <w:rsid w:val="0091294B"/>
    <w:rsid w:val="00913CB3"/>
    <w:rsid w:val="0091555B"/>
    <w:rsid w:val="0091730F"/>
    <w:rsid w:val="00920A80"/>
    <w:rsid w:val="00921188"/>
    <w:rsid w:val="00923FB2"/>
    <w:rsid w:val="009244BD"/>
    <w:rsid w:val="00924BD9"/>
    <w:rsid w:val="009270A8"/>
    <w:rsid w:val="00927D9A"/>
    <w:rsid w:val="00932EE9"/>
    <w:rsid w:val="009337A7"/>
    <w:rsid w:val="009340AE"/>
    <w:rsid w:val="00934EC3"/>
    <w:rsid w:val="00936B97"/>
    <w:rsid w:val="00936BBE"/>
    <w:rsid w:val="00936BCA"/>
    <w:rsid w:val="009413FC"/>
    <w:rsid w:val="0094246F"/>
    <w:rsid w:val="0094288C"/>
    <w:rsid w:val="009455B7"/>
    <w:rsid w:val="0094715E"/>
    <w:rsid w:val="0095511E"/>
    <w:rsid w:val="009566A2"/>
    <w:rsid w:val="00960EEC"/>
    <w:rsid w:val="009611CA"/>
    <w:rsid w:val="00963880"/>
    <w:rsid w:val="00971639"/>
    <w:rsid w:val="0097397D"/>
    <w:rsid w:val="00975793"/>
    <w:rsid w:val="00975B51"/>
    <w:rsid w:val="00975FA7"/>
    <w:rsid w:val="00980063"/>
    <w:rsid w:val="00980A4C"/>
    <w:rsid w:val="00981596"/>
    <w:rsid w:val="009833CD"/>
    <w:rsid w:val="009841D2"/>
    <w:rsid w:val="009848BC"/>
    <w:rsid w:val="00984B60"/>
    <w:rsid w:val="00984C92"/>
    <w:rsid w:val="00984EC4"/>
    <w:rsid w:val="00986CF3"/>
    <w:rsid w:val="009870C6"/>
    <w:rsid w:val="00991578"/>
    <w:rsid w:val="00991C54"/>
    <w:rsid w:val="00992127"/>
    <w:rsid w:val="009922DD"/>
    <w:rsid w:val="0099353B"/>
    <w:rsid w:val="0099536D"/>
    <w:rsid w:val="009968B1"/>
    <w:rsid w:val="0099690A"/>
    <w:rsid w:val="009A0131"/>
    <w:rsid w:val="009A01A9"/>
    <w:rsid w:val="009A2E86"/>
    <w:rsid w:val="009A64E3"/>
    <w:rsid w:val="009A6A66"/>
    <w:rsid w:val="009A6B8E"/>
    <w:rsid w:val="009A7F9A"/>
    <w:rsid w:val="009A7FAA"/>
    <w:rsid w:val="009B047A"/>
    <w:rsid w:val="009B0C67"/>
    <w:rsid w:val="009B247F"/>
    <w:rsid w:val="009B4206"/>
    <w:rsid w:val="009B5298"/>
    <w:rsid w:val="009B5DE0"/>
    <w:rsid w:val="009B62A4"/>
    <w:rsid w:val="009B6F7E"/>
    <w:rsid w:val="009C025C"/>
    <w:rsid w:val="009C33FD"/>
    <w:rsid w:val="009D218C"/>
    <w:rsid w:val="009D3302"/>
    <w:rsid w:val="009D4199"/>
    <w:rsid w:val="009D432A"/>
    <w:rsid w:val="009D56DA"/>
    <w:rsid w:val="009D5C86"/>
    <w:rsid w:val="009D5D52"/>
    <w:rsid w:val="009D698C"/>
    <w:rsid w:val="009E44E7"/>
    <w:rsid w:val="009E4775"/>
    <w:rsid w:val="009E6E7F"/>
    <w:rsid w:val="009F0B25"/>
    <w:rsid w:val="009F0BDC"/>
    <w:rsid w:val="009F2886"/>
    <w:rsid w:val="009F4C31"/>
    <w:rsid w:val="009F4F9B"/>
    <w:rsid w:val="009F6C57"/>
    <w:rsid w:val="00A01DB2"/>
    <w:rsid w:val="00A02CD4"/>
    <w:rsid w:val="00A05ED7"/>
    <w:rsid w:val="00A06B43"/>
    <w:rsid w:val="00A06E5A"/>
    <w:rsid w:val="00A07E27"/>
    <w:rsid w:val="00A108F1"/>
    <w:rsid w:val="00A14BED"/>
    <w:rsid w:val="00A16FF5"/>
    <w:rsid w:val="00A171FB"/>
    <w:rsid w:val="00A1794C"/>
    <w:rsid w:val="00A17B59"/>
    <w:rsid w:val="00A205C4"/>
    <w:rsid w:val="00A22C12"/>
    <w:rsid w:val="00A338A4"/>
    <w:rsid w:val="00A408E2"/>
    <w:rsid w:val="00A46545"/>
    <w:rsid w:val="00A47758"/>
    <w:rsid w:val="00A47854"/>
    <w:rsid w:val="00A52764"/>
    <w:rsid w:val="00A5278D"/>
    <w:rsid w:val="00A52E6B"/>
    <w:rsid w:val="00A53227"/>
    <w:rsid w:val="00A53620"/>
    <w:rsid w:val="00A541F4"/>
    <w:rsid w:val="00A55FF1"/>
    <w:rsid w:val="00A629B7"/>
    <w:rsid w:val="00A62C75"/>
    <w:rsid w:val="00A63BCE"/>
    <w:rsid w:val="00A70FE0"/>
    <w:rsid w:val="00A726EF"/>
    <w:rsid w:val="00A740A1"/>
    <w:rsid w:val="00A7604D"/>
    <w:rsid w:val="00A7639C"/>
    <w:rsid w:val="00A77D86"/>
    <w:rsid w:val="00A802CF"/>
    <w:rsid w:val="00A81C44"/>
    <w:rsid w:val="00A81D89"/>
    <w:rsid w:val="00A85100"/>
    <w:rsid w:val="00A85671"/>
    <w:rsid w:val="00A9030E"/>
    <w:rsid w:val="00A909A1"/>
    <w:rsid w:val="00A922CB"/>
    <w:rsid w:val="00A928A8"/>
    <w:rsid w:val="00A929D7"/>
    <w:rsid w:val="00A95A16"/>
    <w:rsid w:val="00AA0778"/>
    <w:rsid w:val="00AA4888"/>
    <w:rsid w:val="00AB0064"/>
    <w:rsid w:val="00AB18AB"/>
    <w:rsid w:val="00AB1DB8"/>
    <w:rsid w:val="00AB5C47"/>
    <w:rsid w:val="00AB61D7"/>
    <w:rsid w:val="00AB6D66"/>
    <w:rsid w:val="00AB6DC9"/>
    <w:rsid w:val="00AC2F33"/>
    <w:rsid w:val="00AC37DC"/>
    <w:rsid w:val="00AC6209"/>
    <w:rsid w:val="00AC65DA"/>
    <w:rsid w:val="00AD4C57"/>
    <w:rsid w:val="00AD5A48"/>
    <w:rsid w:val="00AD62A5"/>
    <w:rsid w:val="00AD676F"/>
    <w:rsid w:val="00AD6B92"/>
    <w:rsid w:val="00AD70B9"/>
    <w:rsid w:val="00AE0F24"/>
    <w:rsid w:val="00AE0FC1"/>
    <w:rsid w:val="00AE144D"/>
    <w:rsid w:val="00AE2D1A"/>
    <w:rsid w:val="00AE3A99"/>
    <w:rsid w:val="00AE4D39"/>
    <w:rsid w:val="00AE7408"/>
    <w:rsid w:val="00AE76ED"/>
    <w:rsid w:val="00AE78A8"/>
    <w:rsid w:val="00AF0213"/>
    <w:rsid w:val="00AF0761"/>
    <w:rsid w:val="00AF10D2"/>
    <w:rsid w:val="00AF1270"/>
    <w:rsid w:val="00AF1AA6"/>
    <w:rsid w:val="00AF4974"/>
    <w:rsid w:val="00AF69C1"/>
    <w:rsid w:val="00AF6D12"/>
    <w:rsid w:val="00AF7DAD"/>
    <w:rsid w:val="00AF7E1E"/>
    <w:rsid w:val="00B058C7"/>
    <w:rsid w:val="00B070D2"/>
    <w:rsid w:val="00B10085"/>
    <w:rsid w:val="00B10282"/>
    <w:rsid w:val="00B135BE"/>
    <w:rsid w:val="00B15A88"/>
    <w:rsid w:val="00B17B6C"/>
    <w:rsid w:val="00B20800"/>
    <w:rsid w:val="00B22A58"/>
    <w:rsid w:val="00B26234"/>
    <w:rsid w:val="00B26A18"/>
    <w:rsid w:val="00B26FCE"/>
    <w:rsid w:val="00B27502"/>
    <w:rsid w:val="00B27661"/>
    <w:rsid w:val="00B30471"/>
    <w:rsid w:val="00B31FB2"/>
    <w:rsid w:val="00B32229"/>
    <w:rsid w:val="00B32949"/>
    <w:rsid w:val="00B33C43"/>
    <w:rsid w:val="00B34AC2"/>
    <w:rsid w:val="00B35DB0"/>
    <w:rsid w:val="00B37EED"/>
    <w:rsid w:val="00B4476F"/>
    <w:rsid w:val="00B44ADF"/>
    <w:rsid w:val="00B44D2F"/>
    <w:rsid w:val="00B450DE"/>
    <w:rsid w:val="00B45FA4"/>
    <w:rsid w:val="00B460EA"/>
    <w:rsid w:val="00B47967"/>
    <w:rsid w:val="00B522A4"/>
    <w:rsid w:val="00B53820"/>
    <w:rsid w:val="00B53916"/>
    <w:rsid w:val="00B56D7B"/>
    <w:rsid w:val="00B607ED"/>
    <w:rsid w:val="00B64CF0"/>
    <w:rsid w:val="00B64DF8"/>
    <w:rsid w:val="00B65DCD"/>
    <w:rsid w:val="00B6603D"/>
    <w:rsid w:val="00B66DAC"/>
    <w:rsid w:val="00B67526"/>
    <w:rsid w:val="00B6777E"/>
    <w:rsid w:val="00B7054C"/>
    <w:rsid w:val="00B74131"/>
    <w:rsid w:val="00B813A7"/>
    <w:rsid w:val="00B83753"/>
    <w:rsid w:val="00B838F6"/>
    <w:rsid w:val="00B87659"/>
    <w:rsid w:val="00B91479"/>
    <w:rsid w:val="00B93B12"/>
    <w:rsid w:val="00B93EDF"/>
    <w:rsid w:val="00B94789"/>
    <w:rsid w:val="00B94CE2"/>
    <w:rsid w:val="00B9617B"/>
    <w:rsid w:val="00B966D7"/>
    <w:rsid w:val="00BA0F42"/>
    <w:rsid w:val="00BA21A5"/>
    <w:rsid w:val="00BA23A7"/>
    <w:rsid w:val="00BA28B7"/>
    <w:rsid w:val="00BA4C2E"/>
    <w:rsid w:val="00BA695B"/>
    <w:rsid w:val="00BA75AE"/>
    <w:rsid w:val="00BB2845"/>
    <w:rsid w:val="00BB2C42"/>
    <w:rsid w:val="00BB3BC2"/>
    <w:rsid w:val="00BB4548"/>
    <w:rsid w:val="00BB4876"/>
    <w:rsid w:val="00BB4E7A"/>
    <w:rsid w:val="00BB5E7C"/>
    <w:rsid w:val="00BB6BB2"/>
    <w:rsid w:val="00BB7693"/>
    <w:rsid w:val="00BC15BE"/>
    <w:rsid w:val="00BC2079"/>
    <w:rsid w:val="00BC27B9"/>
    <w:rsid w:val="00BC2B2E"/>
    <w:rsid w:val="00BC39CF"/>
    <w:rsid w:val="00BC439B"/>
    <w:rsid w:val="00BC4F51"/>
    <w:rsid w:val="00BC770D"/>
    <w:rsid w:val="00BD566F"/>
    <w:rsid w:val="00BD66A4"/>
    <w:rsid w:val="00BD7C4E"/>
    <w:rsid w:val="00BE07ED"/>
    <w:rsid w:val="00BE1C01"/>
    <w:rsid w:val="00BE2886"/>
    <w:rsid w:val="00BE55F3"/>
    <w:rsid w:val="00BE585A"/>
    <w:rsid w:val="00BE6F76"/>
    <w:rsid w:val="00BE7BD4"/>
    <w:rsid w:val="00BF1451"/>
    <w:rsid w:val="00BF38F2"/>
    <w:rsid w:val="00BF4565"/>
    <w:rsid w:val="00BF50F2"/>
    <w:rsid w:val="00BF7EEF"/>
    <w:rsid w:val="00C0045B"/>
    <w:rsid w:val="00C0199D"/>
    <w:rsid w:val="00C02191"/>
    <w:rsid w:val="00C02902"/>
    <w:rsid w:val="00C03037"/>
    <w:rsid w:val="00C0566D"/>
    <w:rsid w:val="00C10888"/>
    <w:rsid w:val="00C116B4"/>
    <w:rsid w:val="00C1375B"/>
    <w:rsid w:val="00C1557B"/>
    <w:rsid w:val="00C16106"/>
    <w:rsid w:val="00C167C7"/>
    <w:rsid w:val="00C205F0"/>
    <w:rsid w:val="00C21C02"/>
    <w:rsid w:val="00C2530D"/>
    <w:rsid w:val="00C33F04"/>
    <w:rsid w:val="00C40CC1"/>
    <w:rsid w:val="00C41072"/>
    <w:rsid w:val="00C4121E"/>
    <w:rsid w:val="00C41F43"/>
    <w:rsid w:val="00C42098"/>
    <w:rsid w:val="00C430C1"/>
    <w:rsid w:val="00C55CBC"/>
    <w:rsid w:val="00C57420"/>
    <w:rsid w:val="00C606CD"/>
    <w:rsid w:val="00C62287"/>
    <w:rsid w:val="00C63811"/>
    <w:rsid w:val="00C641AA"/>
    <w:rsid w:val="00C67A4D"/>
    <w:rsid w:val="00C71632"/>
    <w:rsid w:val="00C7216D"/>
    <w:rsid w:val="00C80BAF"/>
    <w:rsid w:val="00C815FF"/>
    <w:rsid w:val="00C819D2"/>
    <w:rsid w:val="00C84680"/>
    <w:rsid w:val="00C876A4"/>
    <w:rsid w:val="00C91895"/>
    <w:rsid w:val="00C943DE"/>
    <w:rsid w:val="00C96355"/>
    <w:rsid w:val="00C97F5B"/>
    <w:rsid w:val="00CA0C8A"/>
    <w:rsid w:val="00CA0FB9"/>
    <w:rsid w:val="00CA2C8C"/>
    <w:rsid w:val="00CA6602"/>
    <w:rsid w:val="00CA7F04"/>
    <w:rsid w:val="00CB1B4A"/>
    <w:rsid w:val="00CB1B6E"/>
    <w:rsid w:val="00CB2031"/>
    <w:rsid w:val="00CB2593"/>
    <w:rsid w:val="00CB31BF"/>
    <w:rsid w:val="00CB3778"/>
    <w:rsid w:val="00CB4CEB"/>
    <w:rsid w:val="00CB57DA"/>
    <w:rsid w:val="00CB61FD"/>
    <w:rsid w:val="00CB65C7"/>
    <w:rsid w:val="00CC4992"/>
    <w:rsid w:val="00CC4CF3"/>
    <w:rsid w:val="00CC579F"/>
    <w:rsid w:val="00CD216A"/>
    <w:rsid w:val="00CD3754"/>
    <w:rsid w:val="00CE09A0"/>
    <w:rsid w:val="00CE13CA"/>
    <w:rsid w:val="00CE246A"/>
    <w:rsid w:val="00CE3882"/>
    <w:rsid w:val="00CE4BCF"/>
    <w:rsid w:val="00CE4C33"/>
    <w:rsid w:val="00CE56C9"/>
    <w:rsid w:val="00CE67E3"/>
    <w:rsid w:val="00CE712C"/>
    <w:rsid w:val="00CF0BA1"/>
    <w:rsid w:val="00CF441C"/>
    <w:rsid w:val="00CF495F"/>
    <w:rsid w:val="00CF6A20"/>
    <w:rsid w:val="00D04010"/>
    <w:rsid w:val="00D04A3E"/>
    <w:rsid w:val="00D05A6D"/>
    <w:rsid w:val="00D07523"/>
    <w:rsid w:val="00D13944"/>
    <w:rsid w:val="00D157A2"/>
    <w:rsid w:val="00D177AD"/>
    <w:rsid w:val="00D2001B"/>
    <w:rsid w:val="00D20052"/>
    <w:rsid w:val="00D200C8"/>
    <w:rsid w:val="00D203F3"/>
    <w:rsid w:val="00D246C5"/>
    <w:rsid w:val="00D255FF"/>
    <w:rsid w:val="00D25CA1"/>
    <w:rsid w:val="00D30D8B"/>
    <w:rsid w:val="00D32B7C"/>
    <w:rsid w:val="00D36261"/>
    <w:rsid w:val="00D42B32"/>
    <w:rsid w:val="00D46C6A"/>
    <w:rsid w:val="00D51C96"/>
    <w:rsid w:val="00D57AE0"/>
    <w:rsid w:val="00D57BE6"/>
    <w:rsid w:val="00D62D88"/>
    <w:rsid w:val="00D63A2D"/>
    <w:rsid w:val="00D649F9"/>
    <w:rsid w:val="00D64E25"/>
    <w:rsid w:val="00D64FE7"/>
    <w:rsid w:val="00D652DE"/>
    <w:rsid w:val="00D65D17"/>
    <w:rsid w:val="00D66368"/>
    <w:rsid w:val="00D6717F"/>
    <w:rsid w:val="00D6761A"/>
    <w:rsid w:val="00D67D8F"/>
    <w:rsid w:val="00D705CA"/>
    <w:rsid w:val="00D70D3A"/>
    <w:rsid w:val="00D75751"/>
    <w:rsid w:val="00D76B31"/>
    <w:rsid w:val="00D80DBE"/>
    <w:rsid w:val="00D81245"/>
    <w:rsid w:val="00D81E90"/>
    <w:rsid w:val="00D83145"/>
    <w:rsid w:val="00D83D45"/>
    <w:rsid w:val="00D87FE9"/>
    <w:rsid w:val="00D90DF6"/>
    <w:rsid w:val="00D9117A"/>
    <w:rsid w:val="00D91675"/>
    <w:rsid w:val="00D91A2B"/>
    <w:rsid w:val="00D91E07"/>
    <w:rsid w:val="00DA2747"/>
    <w:rsid w:val="00DA4950"/>
    <w:rsid w:val="00DB0061"/>
    <w:rsid w:val="00DB25AB"/>
    <w:rsid w:val="00DB299B"/>
    <w:rsid w:val="00DB7451"/>
    <w:rsid w:val="00DB77B0"/>
    <w:rsid w:val="00DC132C"/>
    <w:rsid w:val="00DC142B"/>
    <w:rsid w:val="00DC2837"/>
    <w:rsid w:val="00DC5463"/>
    <w:rsid w:val="00DC63E1"/>
    <w:rsid w:val="00DC7B17"/>
    <w:rsid w:val="00DC7C20"/>
    <w:rsid w:val="00DD0A32"/>
    <w:rsid w:val="00DD3831"/>
    <w:rsid w:val="00DD4FAB"/>
    <w:rsid w:val="00DD5F88"/>
    <w:rsid w:val="00DD6E87"/>
    <w:rsid w:val="00DE109E"/>
    <w:rsid w:val="00DE1C53"/>
    <w:rsid w:val="00DE2EF0"/>
    <w:rsid w:val="00DE404C"/>
    <w:rsid w:val="00DE5B56"/>
    <w:rsid w:val="00DE5EE8"/>
    <w:rsid w:val="00DE64AD"/>
    <w:rsid w:val="00DE65D0"/>
    <w:rsid w:val="00DE772D"/>
    <w:rsid w:val="00DF3242"/>
    <w:rsid w:val="00DF564D"/>
    <w:rsid w:val="00DF56B8"/>
    <w:rsid w:val="00DF6462"/>
    <w:rsid w:val="00DF6638"/>
    <w:rsid w:val="00E003AF"/>
    <w:rsid w:val="00E01865"/>
    <w:rsid w:val="00E02D4C"/>
    <w:rsid w:val="00E0302C"/>
    <w:rsid w:val="00E03A04"/>
    <w:rsid w:val="00E03D0A"/>
    <w:rsid w:val="00E060BE"/>
    <w:rsid w:val="00E07442"/>
    <w:rsid w:val="00E07509"/>
    <w:rsid w:val="00E11DA9"/>
    <w:rsid w:val="00E1239B"/>
    <w:rsid w:val="00E12B6F"/>
    <w:rsid w:val="00E12D44"/>
    <w:rsid w:val="00E15DBB"/>
    <w:rsid w:val="00E161EE"/>
    <w:rsid w:val="00E16ADA"/>
    <w:rsid w:val="00E1724F"/>
    <w:rsid w:val="00E178B6"/>
    <w:rsid w:val="00E20AF0"/>
    <w:rsid w:val="00E211D0"/>
    <w:rsid w:val="00E215A3"/>
    <w:rsid w:val="00E22BAD"/>
    <w:rsid w:val="00E236CD"/>
    <w:rsid w:val="00E24B93"/>
    <w:rsid w:val="00E254DD"/>
    <w:rsid w:val="00E25B35"/>
    <w:rsid w:val="00E2663C"/>
    <w:rsid w:val="00E32CE4"/>
    <w:rsid w:val="00E33504"/>
    <w:rsid w:val="00E377F1"/>
    <w:rsid w:val="00E40BD7"/>
    <w:rsid w:val="00E41D05"/>
    <w:rsid w:val="00E42435"/>
    <w:rsid w:val="00E42E1F"/>
    <w:rsid w:val="00E52FCF"/>
    <w:rsid w:val="00E566B8"/>
    <w:rsid w:val="00E5673E"/>
    <w:rsid w:val="00E56E02"/>
    <w:rsid w:val="00E572B7"/>
    <w:rsid w:val="00E57B25"/>
    <w:rsid w:val="00E57D79"/>
    <w:rsid w:val="00E6094E"/>
    <w:rsid w:val="00E612A3"/>
    <w:rsid w:val="00E628A0"/>
    <w:rsid w:val="00E63826"/>
    <w:rsid w:val="00E659C7"/>
    <w:rsid w:val="00E675FF"/>
    <w:rsid w:val="00E677AE"/>
    <w:rsid w:val="00E7078E"/>
    <w:rsid w:val="00E71DC5"/>
    <w:rsid w:val="00E72091"/>
    <w:rsid w:val="00E745F6"/>
    <w:rsid w:val="00E77703"/>
    <w:rsid w:val="00E8120F"/>
    <w:rsid w:val="00E82320"/>
    <w:rsid w:val="00E82FA1"/>
    <w:rsid w:val="00E830B9"/>
    <w:rsid w:val="00E84E04"/>
    <w:rsid w:val="00E850E4"/>
    <w:rsid w:val="00E850FB"/>
    <w:rsid w:val="00E86055"/>
    <w:rsid w:val="00E8634A"/>
    <w:rsid w:val="00E864D4"/>
    <w:rsid w:val="00E87863"/>
    <w:rsid w:val="00E90473"/>
    <w:rsid w:val="00E91E3C"/>
    <w:rsid w:val="00E921EC"/>
    <w:rsid w:val="00E93723"/>
    <w:rsid w:val="00E94184"/>
    <w:rsid w:val="00E94873"/>
    <w:rsid w:val="00E9686E"/>
    <w:rsid w:val="00E96D7E"/>
    <w:rsid w:val="00E97A64"/>
    <w:rsid w:val="00EA1CE7"/>
    <w:rsid w:val="00EA214D"/>
    <w:rsid w:val="00EA2642"/>
    <w:rsid w:val="00EA273D"/>
    <w:rsid w:val="00EA2AED"/>
    <w:rsid w:val="00EA5CD8"/>
    <w:rsid w:val="00EA690A"/>
    <w:rsid w:val="00EA7A5B"/>
    <w:rsid w:val="00EB0779"/>
    <w:rsid w:val="00EB13D2"/>
    <w:rsid w:val="00EB1454"/>
    <w:rsid w:val="00EB2AA2"/>
    <w:rsid w:val="00EB4021"/>
    <w:rsid w:val="00EB6BF3"/>
    <w:rsid w:val="00EB6C46"/>
    <w:rsid w:val="00EB6DEB"/>
    <w:rsid w:val="00EB7FC7"/>
    <w:rsid w:val="00EC482D"/>
    <w:rsid w:val="00EC6B55"/>
    <w:rsid w:val="00EC6D17"/>
    <w:rsid w:val="00EC77C5"/>
    <w:rsid w:val="00EC7F6F"/>
    <w:rsid w:val="00ED0523"/>
    <w:rsid w:val="00ED25CF"/>
    <w:rsid w:val="00ED2944"/>
    <w:rsid w:val="00ED5277"/>
    <w:rsid w:val="00ED5443"/>
    <w:rsid w:val="00ED6A41"/>
    <w:rsid w:val="00EE09A0"/>
    <w:rsid w:val="00EE1CEF"/>
    <w:rsid w:val="00EE4EC0"/>
    <w:rsid w:val="00EE6739"/>
    <w:rsid w:val="00EF0C3A"/>
    <w:rsid w:val="00EF199E"/>
    <w:rsid w:val="00EF37BB"/>
    <w:rsid w:val="00F01580"/>
    <w:rsid w:val="00F01E58"/>
    <w:rsid w:val="00F0390A"/>
    <w:rsid w:val="00F03A87"/>
    <w:rsid w:val="00F07322"/>
    <w:rsid w:val="00F13CF3"/>
    <w:rsid w:val="00F17149"/>
    <w:rsid w:val="00F21B9C"/>
    <w:rsid w:val="00F22026"/>
    <w:rsid w:val="00F254A1"/>
    <w:rsid w:val="00F25C84"/>
    <w:rsid w:val="00F26373"/>
    <w:rsid w:val="00F2751E"/>
    <w:rsid w:val="00F2757E"/>
    <w:rsid w:val="00F32789"/>
    <w:rsid w:val="00F32AA2"/>
    <w:rsid w:val="00F34723"/>
    <w:rsid w:val="00F3626D"/>
    <w:rsid w:val="00F362B5"/>
    <w:rsid w:val="00F37CFB"/>
    <w:rsid w:val="00F40438"/>
    <w:rsid w:val="00F43591"/>
    <w:rsid w:val="00F44230"/>
    <w:rsid w:val="00F4514B"/>
    <w:rsid w:val="00F453B7"/>
    <w:rsid w:val="00F45902"/>
    <w:rsid w:val="00F472C2"/>
    <w:rsid w:val="00F475BD"/>
    <w:rsid w:val="00F55121"/>
    <w:rsid w:val="00F56382"/>
    <w:rsid w:val="00F62951"/>
    <w:rsid w:val="00F63680"/>
    <w:rsid w:val="00F6725A"/>
    <w:rsid w:val="00F7000F"/>
    <w:rsid w:val="00F7074A"/>
    <w:rsid w:val="00F71291"/>
    <w:rsid w:val="00F72E8A"/>
    <w:rsid w:val="00F72EAC"/>
    <w:rsid w:val="00F74619"/>
    <w:rsid w:val="00F75442"/>
    <w:rsid w:val="00F75646"/>
    <w:rsid w:val="00F756A4"/>
    <w:rsid w:val="00F75A74"/>
    <w:rsid w:val="00F7662A"/>
    <w:rsid w:val="00F77378"/>
    <w:rsid w:val="00F776FF"/>
    <w:rsid w:val="00F7793A"/>
    <w:rsid w:val="00F82C9D"/>
    <w:rsid w:val="00F85001"/>
    <w:rsid w:val="00F85BC6"/>
    <w:rsid w:val="00F85D28"/>
    <w:rsid w:val="00F86011"/>
    <w:rsid w:val="00F86153"/>
    <w:rsid w:val="00F87B26"/>
    <w:rsid w:val="00F916E9"/>
    <w:rsid w:val="00F91E09"/>
    <w:rsid w:val="00F9247C"/>
    <w:rsid w:val="00F93662"/>
    <w:rsid w:val="00F942C3"/>
    <w:rsid w:val="00F97464"/>
    <w:rsid w:val="00F97806"/>
    <w:rsid w:val="00F97C35"/>
    <w:rsid w:val="00FA0233"/>
    <w:rsid w:val="00FA0B96"/>
    <w:rsid w:val="00FA14D6"/>
    <w:rsid w:val="00FA164A"/>
    <w:rsid w:val="00FA431C"/>
    <w:rsid w:val="00FA6173"/>
    <w:rsid w:val="00FA712E"/>
    <w:rsid w:val="00FB3551"/>
    <w:rsid w:val="00FB43C8"/>
    <w:rsid w:val="00FB501B"/>
    <w:rsid w:val="00FB50E9"/>
    <w:rsid w:val="00FB6DCF"/>
    <w:rsid w:val="00FB7603"/>
    <w:rsid w:val="00FB789B"/>
    <w:rsid w:val="00FC0915"/>
    <w:rsid w:val="00FC5663"/>
    <w:rsid w:val="00FC6ACE"/>
    <w:rsid w:val="00FC79F4"/>
    <w:rsid w:val="00FC7EE3"/>
    <w:rsid w:val="00FD45B6"/>
    <w:rsid w:val="00FD4A12"/>
    <w:rsid w:val="00FD6865"/>
    <w:rsid w:val="00FE0CEF"/>
    <w:rsid w:val="00FE16DF"/>
    <w:rsid w:val="00FE2AF0"/>
    <w:rsid w:val="00FE45E4"/>
    <w:rsid w:val="00FE5261"/>
    <w:rsid w:val="00FE577D"/>
    <w:rsid w:val="00FE64DA"/>
    <w:rsid w:val="00FE79A8"/>
    <w:rsid w:val="00FF0D07"/>
    <w:rsid w:val="00FF3F00"/>
    <w:rsid w:val="00FF52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73CAC3A"/>
  <w15:docId w15:val="{6A91E7E9-9DA2-4A22-AC65-958A1F7173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바탕" w:hAnsi="Times New Roman" w:cs="Times New Roman"/>
        <w:lang w:val="en-US" w:eastAsia="ko-KR" w:bidi="ar-SA"/>
      </w:rPr>
    </w:rPrDefault>
    <w:pPrDefault>
      <w:pPr>
        <w:spacing w:line="360" w:lineRule="auto"/>
        <w:ind w:left="284" w:hanging="284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071DB0"/>
    <w:pPr>
      <w:widowControl w:val="0"/>
      <w:wordWrap w:val="0"/>
      <w:autoSpaceDE w:val="0"/>
      <w:autoSpaceDN w:val="0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91895"/>
    <w:pPr>
      <w:ind w:leftChars="400" w:left="800"/>
    </w:pPr>
  </w:style>
  <w:style w:type="character" w:styleId="a4">
    <w:name w:val="Hyperlink"/>
    <w:basedOn w:val="a0"/>
    <w:uiPriority w:val="99"/>
    <w:semiHidden/>
    <w:unhideWhenUsed/>
    <w:rsid w:val="00FE79A8"/>
    <w:rPr>
      <w:color w:val="0033FF"/>
      <w:u w:val="single"/>
    </w:rPr>
  </w:style>
  <w:style w:type="paragraph" w:styleId="a5">
    <w:name w:val="header"/>
    <w:basedOn w:val="a"/>
    <w:link w:val="Char"/>
    <w:uiPriority w:val="99"/>
    <w:unhideWhenUsed/>
    <w:rsid w:val="00FD4A12"/>
    <w:pPr>
      <w:tabs>
        <w:tab w:val="center" w:pos="4513"/>
        <w:tab w:val="right" w:pos="9026"/>
      </w:tabs>
      <w:snapToGrid w:val="0"/>
    </w:pPr>
  </w:style>
  <w:style w:type="character" w:customStyle="1" w:styleId="Char">
    <w:name w:val="머리글 Char"/>
    <w:basedOn w:val="a0"/>
    <w:link w:val="a5"/>
    <w:uiPriority w:val="99"/>
    <w:rsid w:val="00FD4A12"/>
  </w:style>
  <w:style w:type="paragraph" w:styleId="a6">
    <w:name w:val="footer"/>
    <w:basedOn w:val="a"/>
    <w:link w:val="Char0"/>
    <w:uiPriority w:val="99"/>
    <w:unhideWhenUsed/>
    <w:rsid w:val="00FD4A12"/>
    <w:pPr>
      <w:tabs>
        <w:tab w:val="center" w:pos="4513"/>
        <w:tab w:val="right" w:pos="9026"/>
      </w:tabs>
      <w:snapToGrid w:val="0"/>
    </w:pPr>
  </w:style>
  <w:style w:type="character" w:customStyle="1" w:styleId="Char0">
    <w:name w:val="바닥글 Char"/>
    <w:basedOn w:val="a0"/>
    <w:link w:val="a6"/>
    <w:uiPriority w:val="99"/>
    <w:rsid w:val="00FD4A12"/>
  </w:style>
  <w:style w:type="table" w:styleId="a7">
    <w:name w:val="Table Grid"/>
    <w:basedOn w:val="a1"/>
    <w:uiPriority w:val="59"/>
    <w:rsid w:val="00FD4A12"/>
    <w:pPr>
      <w:spacing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8">
    <w:name w:val="Balloon Text"/>
    <w:basedOn w:val="a"/>
    <w:link w:val="Char1"/>
    <w:uiPriority w:val="99"/>
    <w:semiHidden/>
    <w:unhideWhenUsed/>
    <w:rsid w:val="00BA695B"/>
    <w:pPr>
      <w:spacing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Char1">
    <w:name w:val="풍선 도움말 텍스트 Char"/>
    <w:basedOn w:val="a0"/>
    <w:link w:val="a8"/>
    <w:uiPriority w:val="99"/>
    <w:semiHidden/>
    <w:rsid w:val="00BA695B"/>
    <w:rPr>
      <w:rFonts w:asciiTheme="majorHAnsi" w:eastAsiaTheme="majorEastAsia" w:hAnsiTheme="majorHAnsi" w:cstheme="majorBidi"/>
      <w:sz w:val="18"/>
      <w:szCs w:val="18"/>
    </w:rPr>
  </w:style>
  <w:style w:type="character" w:styleId="a9">
    <w:name w:val="Placeholder Text"/>
    <w:basedOn w:val="a0"/>
    <w:uiPriority w:val="99"/>
    <w:semiHidden/>
    <w:rsid w:val="00121B37"/>
    <w:rPr>
      <w:color w:val="808080"/>
    </w:rPr>
  </w:style>
  <w:style w:type="table" w:customStyle="1" w:styleId="TableStyle2">
    <w:name w:val="Table Style2"/>
    <w:basedOn w:val="a7"/>
    <w:rsid w:val="00E830B9"/>
    <w:pPr>
      <w:spacing w:line="240" w:lineRule="atLeast"/>
      <w:ind w:left="0" w:firstLine="0"/>
      <w:jc w:val="both"/>
    </w:pPr>
    <w:tblPr>
      <w:jc w:val="center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rPr>
      <w:jc w:val="center"/>
    </w:trPr>
    <w:tcPr>
      <w:vAlign w:val="center"/>
    </w:tc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9111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3924708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954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61643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6009966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413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197878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892046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122221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9934028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359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751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5480841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1322411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876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0040326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19895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228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148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058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2586809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9055713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97231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4920066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058446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7610361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9951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777545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8988324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236947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626464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5700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3904980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4003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4571785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4349117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5397926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9816011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0164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3827913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5318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8788193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1480223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3573729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6818007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0705872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6116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0040106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13612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9296649">
          <w:marLeft w:val="1800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4314160">
          <w:marLeft w:val="1800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9495399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0741802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45371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5823579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9255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145232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4391848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100656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0828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5313398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820367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1603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035823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5219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9262720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5873608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0180323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60410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4361818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4706677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63873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930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013146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7434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1175131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0571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9474656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06221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8686038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5849235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4033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0124439">
          <w:marLeft w:val="0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81214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5198139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096273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5640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727498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20918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148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8497419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0239975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736233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8667213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1514262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8413161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98781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495175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6762558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319474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135168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0538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5.wmf"/><Relationship Id="rId42" Type="http://schemas.openxmlformats.org/officeDocument/2006/relationships/image" Target="media/image20.wmf"/><Relationship Id="rId47" Type="http://schemas.openxmlformats.org/officeDocument/2006/relationships/oleObject" Target="embeddings/oleObject18.bin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3.bin"/><Relationship Id="rId63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0.bin"/><Relationship Id="rId41" Type="http://schemas.openxmlformats.org/officeDocument/2006/relationships/image" Target="media/image19.png"/><Relationship Id="rId54" Type="http://schemas.openxmlformats.org/officeDocument/2006/relationships/image" Target="media/image25.wmf"/><Relationship Id="rId62" Type="http://schemas.openxmlformats.org/officeDocument/2006/relationships/oleObject" Target="embeddings/oleObject2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png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4.bin"/><Relationship Id="rId61" Type="http://schemas.openxmlformats.org/officeDocument/2006/relationships/oleObject" Target="embeddings/oleObject26.bin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1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3.wmf"/><Relationship Id="rId56" Type="http://schemas.openxmlformats.org/officeDocument/2006/relationships/image" Target="media/image26.wmf"/><Relationship Id="rId64" Type="http://schemas.openxmlformats.org/officeDocument/2006/relationships/fontTable" Target="fontTable.xml"/><Relationship Id="rId8" Type="http://schemas.openxmlformats.org/officeDocument/2006/relationships/image" Target="media/image1.jpeg"/><Relationship Id="rId51" Type="http://schemas.openxmlformats.org/officeDocument/2006/relationships/oleObject" Target="embeddings/oleObject21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8DD5283-759D-4857-8973-DDF4F138C79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37</Words>
  <Characters>1921</Characters>
  <Application>Microsoft Office Word</Application>
  <DocSecurity>0</DocSecurity>
  <Lines>16</Lines>
  <Paragraphs>4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>Fruit</Company>
  <LinksUpToDate>false</LinksUpToDate>
  <CharactersWithSpaces>22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pple</dc:creator>
  <cp:keywords/>
  <dc:description/>
  <cp:lastModifiedBy>김창주</cp:lastModifiedBy>
  <cp:revision>2</cp:revision>
  <cp:lastPrinted>2011-05-18T09:10:00Z</cp:lastPrinted>
  <dcterms:created xsi:type="dcterms:W3CDTF">2018-11-23T05:54:00Z</dcterms:created>
  <dcterms:modified xsi:type="dcterms:W3CDTF">2018-11-23T05:54:00Z</dcterms:modified>
</cp:coreProperties>
</file>